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heme/theme2.xml" ContentType="application/vnd.openxmlformats-officedocument.them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2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3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4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5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6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7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8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notesSlides/notesSlide9.xml" ContentType="application/vnd.openxmlformats-officedocument.presentationml.notesSlide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notesSlides/notesSlide10.xml" ContentType="application/vnd.openxmlformats-officedocument.presentationml.notesSlide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11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12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notesSlides/notesSlide13.xml" ContentType="application/vnd.openxmlformats-officedocument.presentationml.notesSlide+xml"/>
  <Override PartName="/ppt/tags/tag275.xml" ContentType="application/vnd.openxmlformats-officedocument.presentationml.tags+xml"/>
  <Override PartName="/ppt/notesSlides/notesSlide14.xml" ContentType="application/vnd.openxmlformats-officedocument.presentationml.notesSlide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notesSlides/notesSlide15.xml" ContentType="application/vnd.openxmlformats-officedocument.presentationml.notesSlide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16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sldIdLst>
    <p:sldId id="323" r:id="rId2"/>
    <p:sldId id="310" r:id="rId3"/>
    <p:sldId id="313" r:id="rId4"/>
    <p:sldId id="325" r:id="rId5"/>
    <p:sldId id="291" r:id="rId6"/>
    <p:sldId id="326" r:id="rId7"/>
    <p:sldId id="321" r:id="rId8"/>
    <p:sldId id="327" r:id="rId9"/>
    <p:sldId id="328" r:id="rId10"/>
    <p:sldId id="329" r:id="rId11"/>
    <p:sldId id="294" r:id="rId12"/>
    <p:sldId id="331" r:id="rId13"/>
    <p:sldId id="330" r:id="rId14"/>
    <p:sldId id="332" r:id="rId15"/>
    <p:sldId id="315" r:id="rId16"/>
    <p:sldId id="319" r:id="rId17"/>
    <p:sldId id="324" r:id="rId18"/>
    <p:sldId id="322" r:id="rId19"/>
    <p:sldId id="295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EFCFE"/>
    <a:srgbClr val="F6EDF7"/>
    <a:srgbClr val="FFCCFF"/>
    <a:srgbClr val="FF0000"/>
    <a:srgbClr val="FCF6FC"/>
    <a:srgbClr val="008080"/>
    <a:srgbClr val="FDF9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8" autoAdjust="0"/>
    <p:restoredTop sz="98967" autoAdjust="0"/>
  </p:normalViewPr>
  <p:slideViewPr>
    <p:cSldViewPr>
      <p:cViewPr>
        <p:scale>
          <a:sx n="75" d="100"/>
          <a:sy n="75" d="100"/>
        </p:scale>
        <p:origin x="-1266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8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877EB45-D925-4E93-BDE1-753006855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9382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98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725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725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560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560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349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366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3660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88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21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312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3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60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60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55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551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77EB45-D925-4E93-BDE1-75300685567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143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EB69B-2453-4C1C-85D3-644F4D7205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664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DB82C-EBC8-45B2-B439-C9F6B707C2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202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2B4A4-9552-41A7-983C-8D2738C2C8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93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36EE2-3BEB-41E0-9B28-3CF97542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30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  <p:custDataLst>
              <p:tags r:id="rId2"/>
            </p:custDataLst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6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7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8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C311-003B-4555-B7D8-795FE2F93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42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5908E-F5E5-4F23-9847-E999A689FB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67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C57B0-12C9-4D25-929F-AA24F15D5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41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109B1-C8E7-4A07-A203-23DC6FD61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31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B7E91-07D2-42A2-B4D1-513BB70BF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493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BCB96-11A1-4747-BB62-64A7A570D7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954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BA13E-52B7-4CED-AF7A-A6F92D476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33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667CB-B79C-4F64-9407-B8C6303C0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283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BE633-D671-45A0-A101-34444AABF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825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C206846-630D-4C7E-BA28-699C4776D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0" i="0" u="none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1.jpe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tags" Target="../tags/tag184.xml"/><Relationship Id="rId18" Type="http://schemas.openxmlformats.org/officeDocument/2006/relationships/tags" Target="../tags/tag189.xml"/><Relationship Id="rId26" Type="http://schemas.openxmlformats.org/officeDocument/2006/relationships/tags" Target="../tags/tag197.xml"/><Relationship Id="rId39" Type="http://schemas.openxmlformats.org/officeDocument/2006/relationships/image" Target="../media/image27.wmf"/><Relationship Id="rId3" Type="http://schemas.openxmlformats.org/officeDocument/2006/relationships/tags" Target="../tags/tag174.xml"/><Relationship Id="rId21" Type="http://schemas.openxmlformats.org/officeDocument/2006/relationships/tags" Target="../tags/tag192.xml"/><Relationship Id="rId34" Type="http://schemas.openxmlformats.org/officeDocument/2006/relationships/tags" Target="../tags/tag205.xml"/><Relationship Id="rId42" Type="http://schemas.openxmlformats.org/officeDocument/2006/relationships/oleObject" Target="../embeddings/oleObject36.bin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17" Type="http://schemas.openxmlformats.org/officeDocument/2006/relationships/tags" Target="../tags/tag188.xml"/><Relationship Id="rId25" Type="http://schemas.openxmlformats.org/officeDocument/2006/relationships/tags" Target="../tags/tag196.xml"/><Relationship Id="rId33" Type="http://schemas.openxmlformats.org/officeDocument/2006/relationships/tags" Target="../tags/tag204.xml"/><Relationship Id="rId38" Type="http://schemas.openxmlformats.org/officeDocument/2006/relationships/slideLayout" Target="../slideLayouts/slideLayout12.xml"/><Relationship Id="rId2" Type="http://schemas.openxmlformats.org/officeDocument/2006/relationships/tags" Target="../tags/tag173.xml"/><Relationship Id="rId16" Type="http://schemas.openxmlformats.org/officeDocument/2006/relationships/tags" Target="../tags/tag187.xml"/><Relationship Id="rId20" Type="http://schemas.openxmlformats.org/officeDocument/2006/relationships/tags" Target="../tags/tag191.xml"/><Relationship Id="rId29" Type="http://schemas.openxmlformats.org/officeDocument/2006/relationships/tags" Target="../tags/tag200.xml"/><Relationship Id="rId41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24" Type="http://schemas.openxmlformats.org/officeDocument/2006/relationships/tags" Target="../tags/tag195.xml"/><Relationship Id="rId32" Type="http://schemas.openxmlformats.org/officeDocument/2006/relationships/tags" Target="../tags/tag203.xml"/><Relationship Id="rId37" Type="http://schemas.openxmlformats.org/officeDocument/2006/relationships/tags" Target="../tags/tag208.xml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26.wmf"/><Relationship Id="rId5" Type="http://schemas.openxmlformats.org/officeDocument/2006/relationships/tags" Target="../tags/tag176.xml"/><Relationship Id="rId15" Type="http://schemas.openxmlformats.org/officeDocument/2006/relationships/tags" Target="../tags/tag186.xml"/><Relationship Id="rId23" Type="http://schemas.openxmlformats.org/officeDocument/2006/relationships/tags" Target="../tags/tag194.xml"/><Relationship Id="rId28" Type="http://schemas.openxmlformats.org/officeDocument/2006/relationships/tags" Target="../tags/tag199.xml"/><Relationship Id="rId36" Type="http://schemas.openxmlformats.org/officeDocument/2006/relationships/tags" Target="../tags/tag207.xml"/><Relationship Id="rId10" Type="http://schemas.openxmlformats.org/officeDocument/2006/relationships/tags" Target="../tags/tag181.xml"/><Relationship Id="rId19" Type="http://schemas.openxmlformats.org/officeDocument/2006/relationships/tags" Target="../tags/tag190.xml"/><Relationship Id="rId31" Type="http://schemas.openxmlformats.org/officeDocument/2006/relationships/tags" Target="../tags/tag202.xml"/><Relationship Id="rId44" Type="http://schemas.openxmlformats.org/officeDocument/2006/relationships/oleObject" Target="../embeddings/oleObject37.bin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tags" Target="../tags/tag185.xml"/><Relationship Id="rId22" Type="http://schemas.openxmlformats.org/officeDocument/2006/relationships/tags" Target="../tags/tag193.xml"/><Relationship Id="rId27" Type="http://schemas.openxmlformats.org/officeDocument/2006/relationships/tags" Target="../tags/tag198.xml"/><Relationship Id="rId30" Type="http://schemas.openxmlformats.org/officeDocument/2006/relationships/tags" Target="../tags/tag201.xml"/><Relationship Id="rId35" Type="http://schemas.openxmlformats.org/officeDocument/2006/relationships/tags" Target="../tags/tag206.xml"/><Relationship Id="rId43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11.xml"/><Relationship Id="rId2" Type="http://schemas.openxmlformats.org/officeDocument/2006/relationships/tags" Target="../tags/tag210.xml"/><Relationship Id="rId1" Type="http://schemas.openxmlformats.org/officeDocument/2006/relationships/tags" Target="../tags/tag209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19.xml"/><Relationship Id="rId3" Type="http://schemas.openxmlformats.org/officeDocument/2006/relationships/tags" Target="../tags/tag214.xml"/><Relationship Id="rId7" Type="http://schemas.openxmlformats.org/officeDocument/2006/relationships/tags" Target="../tags/tag218.xml"/><Relationship Id="rId12" Type="http://schemas.openxmlformats.org/officeDocument/2006/relationships/image" Target="../media/image28.wmf"/><Relationship Id="rId2" Type="http://schemas.openxmlformats.org/officeDocument/2006/relationships/tags" Target="../tags/tag213.xml"/><Relationship Id="rId1" Type="http://schemas.openxmlformats.org/officeDocument/2006/relationships/vmlDrawing" Target="../drawings/vmlDrawing10.vml"/><Relationship Id="rId6" Type="http://schemas.openxmlformats.org/officeDocument/2006/relationships/tags" Target="../tags/tag217.xml"/><Relationship Id="rId11" Type="http://schemas.openxmlformats.org/officeDocument/2006/relationships/oleObject" Target="../embeddings/oleObject38.bin"/><Relationship Id="rId5" Type="http://schemas.openxmlformats.org/officeDocument/2006/relationships/tags" Target="../tags/tag216.xml"/><Relationship Id="rId10" Type="http://schemas.openxmlformats.org/officeDocument/2006/relationships/notesSlide" Target="../notesSlides/notesSlide10.xml"/><Relationship Id="rId4" Type="http://schemas.openxmlformats.org/officeDocument/2006/relationships/tags" Target="../tags/tag215.xml"/><Relationship Id="rId9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26.xml"/><Relationship Id="rId13" Type="http://schemas.openxmlformats.org/officeDocument/2006/relationships/tags" Target="../tags/tag231.xml"/><Relationship Id="rId18" Type="http://schemas.openxmlformats.org/officeDocument/2006/relationships/tags" Target="../tags/tag236.xml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34.wmf"/><Relationship Id="rId3" Type="http://schemas.openxmlformats.org/officeDocument/2006/relationships/tags" Target="../tags/tag221.xml"/><Relationship Id="rId21" Type="http://schemas.openxmlformats.org/officeDocument/2006/relationships/tags" Target="../tags/tag239.xml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47.bin"/><Relationship Id="rId47" Type="http://schemas.openxmlformats.org/officeDocument/2006/relationships/image" Target="../media/image38.wmf"/><Relationship Id="rId7" Type="http://schemas.openxmlformats.org/officeDocument/2006/relationships/tags" Target="../tags/tag225.xml"/><Relationship Id="rId12" Type="http://schemas.openxmlformats.org/officeDocument/2006/relationships/tags" Target="../tags/tag230.xml"/><Relationship Id="rId17" Type="http://schemas.openxmlformats.org/officeDocument/2006/relationships/tags" Target="../tags/tag235.xml"/><Relationship Id="rId25" Type="http://schemas.openxmlformats.org/officeDocument/2006/relationships/notesSlide" Target="../notesSlides/notesSlide11.xml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45.bin"/><Relationship Id="rId46" Type="http://schemas.openxmlformats.org/officeDocument/2006/relationships/oleObject" Target="../embeddings/oleObject49.bin"/><Relationship Id="rId2" Type="http://schemas.openxmlformats.org/officeDocument/2006/relationships/tags" Target="../tags/tag220.xml"/><Relationship Id="rId16" Type="http://schemas.openxmlformats.org/officeDocument/2006/relationships/tags" Target="../tags/tag234.xml"/><Relationship Id="rId20" Type="http://schemas.openxmlformats.org/officeDocument/2006/relationships/tags" Target="../tags/tag238.xml"/><Relationship Id="rId29" Type="http://schemas.openxmlformats.org/officeDocument/2006/relationships/image" Target="../media/image30.wmf"/><Relationship Id="rId41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224.xml"/><Relationship Id="rId11" Type="http://schemas.openxmlformats.org/officeDocument/2006/relationships/tags" Target="../tags/tag229.xml"/><Relationship Id="rId24" Type="http://schemas.openxmlformats.org/officeDocument/2006/relationships/slideLayout" Target="../slideLayouts/slideLayout13.xml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37.wmf"/><Relationship Id="rId5" Type="http://schemas.openxmlformats.org/officeDocument/2006/relationships/tags" Target="../tags/tag223.xml"/><Relationship Id="rId15" Type="http://schemas.openxmlformats.org/officeDocument/2006/relationships/tags" Target="../tags/tag233.xml"/><Relationship Id="rId23" Type="http://schemas.openxmlformats.org/officeDocument/2006/relationships/tags" Target="../tags/tag241.xml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tags" Target="../tags/tag228.xml"/><Relationship Id="rId19" Type="http://schemas.openxmlformats.org/officeDocument/2006/relationships/tags" Target="../tags/tag237.xml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48.bin"/><Relationship Id="rId4" Type="http://schemas.openxmlformats.org/officeDocument/2006/relationships/tags" Target="../tags/tag222.xml"/><Relationship Id="rId9" Type="http://schemas.openxmlformats.org/officeDocument/2006/relationships/tags" Target="../tags/tag227.xml"/><Relationship Id="rId14" Type="http://schemas.openxmlformats.org/officeDocument/2006/relationships/tags" Target="../tags/tag232.xml"/><Relationship Id="rId22" Type="http://schemas.openxmlformats.org/officeDocument/2006/relationships/tags" Target="../tags/tag240.xml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48.xml"/><Relationship Id="rId13" Type="http://schemas.openxmlformats.org/officeDocument/2006/relationships/image" Target="../media/image39.wmf"/><Relationship Id="rId3" Type="http://schemas.openxmlformats.org/officeDocument/2006/relationships/tags" Target="../tags/tag243.xml"/><Relationship Id="rId7" Type="http://schemas.openxmlformats.org/officeDocument/2006/relationships/tags" Target="../tags/tag247.xml"/><Relationship Id="rId12" Type="http://schemas.openxmlformats.org/officeDocument/2006/relationships/oleObject" Target="../embeddings/oleObject50.bin"/><Relationship Id="rId2" Type="http://schemas.openxmlformats.org/officeDocument/2006/relationships/tags" Target="../tags/tag242.xml"/><Relationship Id="rId1" Type="http://schemas.openxmlformats.org/officeDocument/2006/relationships/vmlDrawing" Target="../drawings/vmlDrawing12.vml"/><Relationship Id="rId6" Type="http://schemas.openxmlformats.org/officeDocument/2006/relationships/tags" Target="../tags/tag246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245.xml"/><Relationship Id="rId15" Type="http://schemas.openxmlformats.org/officeDocument/2006/relationships/image" Target="../media/image40.wmf"/><Relationship Id="rId10" Type="http://schemas.openxmlformats.org/officeDocument/2006/relationships/slideLayout" Target="../slideLayouts/slideLayout13.xml"/><Relationship Id="rId4" Type="http://schemas.openxmlformats.org/officeDocument/2006/relationships/tags" Target="../tags/tag244.xml"/><Relationship Id="rId9" Type="http://schemas.openxmlformats.org/officeDocument/2006/relationships/tags" Target="../tags/tag249.xml"/><Relationship Id="rId1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261.xml"/><Relationship Id="rId18" Type="http://schemas.openxmlformats.org/officeDocument/2006/relationships/tags" Target="../tags/tag266.xml"/><Relationship Id="rId26" Type="http://schemas.openxmlformats.org/officeDocument/2006/relationships/tags" Target="../tags/tag274.xml"/><Relationship Id="rId39" Type="http://schemas.openxmlformats.org/officeDocument/2006/relationships/oleObject" Target="../embeddings/oleObject57.bin"/><Relationship Id="rId3" Type="http://schemas.openxmlformats.org/officeDocument/2006/relationships/tags" Target="../tags/tag251.xml"/><Relationship Id="rId21" Type="http://schemas.openxmlformats.org/officeDocument/2006/relationships/tags" Target="../tags/tag269.xml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61.bin"/><Relationship Id="rId50" Type="http://schemas.openxmlformats.org/officeDocument/2006/relationships/image" Target="../media/image49.wmf"/><Relationship Id="rId7" Type="http://schemas.openxmlformats.org/officeDocument/2006/relationships/tags" Target="../tags/tag255.xml"/><Relationship Id="rId12" Type="http://schemas.openxmlformats.org/officeDocument/2006/relationships/tags" Target="../tags/tag260.xml"/><Relationship Id="rId17" Type="http://schemas.openxmlformats.org/officeDocument/2006/relationships/tags" Target="../tags/tag265.xml"/><Relationship Id="rId25" Type="http://schemas.openxmlformats.org/officeDocument/2006/relationships/tags" Target="../tags/tag273.xml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2" Type="http://schemas.openxmlformats.org/officeDocument/2006/relationships/tags" Target="../tags/tag250.xml"/><Relationship Id="rId16" Type="http://schemas.openxmlformats.org/officeDocument/2006/relationships/tags" Target="../tags/tag264.xml"/><Relationship Id="rId20" Type="http://schemas.openxmlformats.org/officeDocument/2006/relationships/tags" Target="../tags/tag268.xml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1" Type="http://schemas.openxmlformats.org/officeDocument/2006/relationships/vmlDrawing" Target="../drawings/vmlDrawing13.vml"/><Relationship Id="rId6" Type="http://schemas.openxmlformats.org/officeDocument/2006/relationships/tags" Target="../tags/tag254.xml"/><Relationship Id="rId11" Type="http://schemas.openxmlformats.org/officeDocument/2006/relationships/tags" Target="../tags/tag259.xml"/><Relationship Id="rId24" Type="http://schemas.openxmlformats.org/officeDocument/2006/relationships/tags" Target="../tags/tag272.xml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60.bin"/><Relationship Id="rId5" Type="http://schemas.openxmlformats.org/officeDocument/2006/relationships/tags" Target="../tags/tag253.xml"/><Relationship Id="rId15" Type="http://schemas.openxmlformats.org/officeDocument/2006/relationships/tags" Target="../tags/tag263.xml"/><Relationship Id="rId23" Type="http://schemas.openxmlformats.org/officeDocument/2006/relationships/tags" Target="../tags/tag271.xml"/><Relationship Id="rId28" Type="http://schemas.openxmlformats.org/officeDocument/2006/relationships/notesSlide" Target="../notesSlides/notesSlide13.xml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62.bin"/><Relationship Id="rId10" Type="http://schemas.openxmlformats.org/officeDocument/2006/relationships/tags" Target="../tags/tag258.xml"/><Relationship Id="rId19" Type="http://schemas.openxmlformats.org/officeDocument/2006/relationships/tags" Target="../tags/tag267.xml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46.wmf"/><Relationship Id="rId4" Type="http://schemas.openxmlformats.org/officeDocument/2006/relationships/tags" Target="../tags/tag252.xml"/><Relationship Id="rId9" Type="http://schemas.openxmlformats.org/officeDocument/2006/relationships/tags" Target="../tags/tag257.xml"/><Relationship Id="rId14" Type="http://schemas.openxmlformats.org/officeDocument/2006/relationships/tags" Target="../tags/tag262.xml"/><Relationship Id="rId22" Type="http://schemas.openxmlformats.org/officeDocument/2006/relationships/tags" Target="../tags/tag270.xml"/><Relationship Id="rId27" Type="http://schemas.openxmlformats.org/officeDocument/2006/relationships/slideLayout" Target="../slideLayouts/slideLayout13.xml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48.wmf"/><Relationship Id="rId8" Type="http://schemas.openxmlformats.org/officeDocument/2006/relationships/tags" Target="../tags/tag25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5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277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276.xml"/><Relationship Id="rId1" Type="http://schemas.openxmlformats.org/officeDocument/2006/relationships/vmlDrawing" Target="../drawings/vmlDrawing14.vml"/><Relationship Id="rId6" Type="http://schemas.openxmlformats.org/officeDocument/2006/relationships/tags" Target="../tags/tag280.xml"/><Relationship Id="rId5" Type="http://schemas.openxmlformats.org/officeDocument/2006/relationships/tags" Target="../tags/tag279.xml"/><Relationship Id="rId10" Type="http://schemas.openxmlformats.org/officeDocument/2006/relationships/image" Target="../media/image59.wmf"/><Relationship Id="rId4" Type="http://schemas.openxmlformats.org/officeDocument/2006/relationships/tags" Target="../tags/tag278.xml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292.xml"/><Relationship Id="rId18" Type="http://schemas.openxmlformats.org/officeDocument/2006/relationships/tags" Target="../tags/tag297.xml"/><Relationship Id="rId26" Type="http://schemas.openxmlformats.org/officeDocument/2006/relationships/notesSlide" Target="../notesSlides/notesSlide16.xml"/><Relationship Id="rId39" Type="http://schemas.openxmlformats.org/officeDocument/2006/relationships/oleObject" Target="../embeddings/oleObject70.bin"/><Relationship Id="rId3" Type="http://schemas.openxmlformats.org/officeDocument/2006/relationships/tags" Target="../tags/tag282.xml"/><Relationship Id="rId21" Type="http://schemas.openxmlformats.org/officeDocument/2006/relationships/tags" Target="../tags/tag300.xml"/><Relationship Id="rId34" Type="http://schemas.openxmlformats.org/officeDocument/2006/relationships/image" Target="../media/image62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74.bin"/><Relationship Id="rId50" Type="http://schemas.openxmlformats.org/officeDocument/2006/relationships/image" Target="../media/image70.wmf"/><Relationship Id="rId7" Type="http://schemas.openxmlformats.org/officeDocument/2006/relationships/tags" Target="../tags/tag286.xml"/><Relationship Id="rId12" Type="http://schemas.openxmlformats.org/officeDocument/2006/relationships/tags" Target="../tags/tag291.xml"/><Relationship Id="rId17" Type="http://schemas.openxmlformats.org/officeDocument/2006/relationships/tags" Target="../tags/tag296.xml"/><Relationship Id="rId25" Type="http://schemas.openxmlformats.org/officeDocument/2006/relationships/slideLayout" Target="../slideLayouts/slideLayout1.xml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4.wmf"/><Relationship Id="rId46" Type="http://schemas.openxmlformats.org/officeDocument/2006/relationships/image" Target="../media/image68.wmf"/><Relationship Id="rId2" Type="http://schemas.openxmlformats.org/officeDocument/2006/relationships/tags" Target="../tags/tag281.xml"/><Relationship Id="rId16" Type="http://schemas.openxmlformats.org/officeDocument/2006/relationships/tags" Target="../tags/tag295.xml"/><Relationship Id="rId20" Type="http://schemas.openxmlformats.org/officeDocument/2006/relationships/tags" Target="../tags/tag299.xml"/><Relationship Id="rId29" Type="http://schemas.openxmlformats.org/officeDocument/2006/relationships/oleObject" Target="../embeddings/oleObject65.bin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tags" Target="../tags/tag285.xml"/><Relationship Id="rId11" Type="http://schemas.openxmlformats.org/officeDocument/2006/relationships/tags" Target="../tags/tag290.xml"/><Relationship Id="rId24" Type="http://schemas.openxmlformats.org/officeDocument/2006/relationships/tags" Target="../tags/tag303.xml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73.bin"/><Relationship Id="rId5" Type="http://schemas.openxmlformats.org/officeDocument/2006/relationships/tags" Target="../tags/tag284.xml"/><Relationship Id="rId15" Type="http://schemas.openxmlformats.org/officeDocument/2006/relationships/tags" Target="../tags/tag294.xml"/><Relationship Id="rId23" Type="http://schemas.openxmlformats.org/officeDocument/2006/relationships/tags" Target="../tags/tag302.xml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75.bin"/><Relationship Id="rId10" Type="http://schemas.openxmlformats.org/officeDocument/2006/relationships/tags" Target="../tags/tag289.xml"/><Relationship Id="rId19" Type="http://schemas.openxmlformats.org/officeDocument/2006/relationships/tags" Target="../tags/tag298.xml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67.wmf"/><Relationship Id="rId4" Type="http://schemas.openxmlformats.org/officeDocument/2006/relationships/tags" Target="../tags/tag283.xml"/><Relationship Id="rId9" Type="http://schemas.openxmlformats.org/officeDocument/2006/relationships/tags" Target="../tags/tag288.xml"/><Relationship Id="rId14" Type="http://schemas.openxmlformats.org/officeDocument/2006/relationships/tags" Target="../tags/tag293.xml"/><Relationship Id="rId22" Type="http://schemas.openxmlformats.org/officeDocument/2006/relationships/tags" Target="../tags/tag301.xml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68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69.wmf"/><Relationship Id="rId8" Type="http://schemas.openxmlformats.org/officeDocument/2006/relationships/tags" Target="../tags/tag28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306.xml"/><Relationship Id="rId7" Type="http://schemas.openxmlformats.org/officeDocument/2006/relationships/image" Target="../media/image4.png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0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5.wmf"/><Relationship Id="rId3" Type="http://schemas.openxmlformats.org/officeDocument/2006/relationships/tags" Target="../tags/tag4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2" Type="http://schemas.openxmlformats.org/officeDocument/2006/relationships/tags" Target="../tags/tag44.xml"/><Relationship Id="rId1" Type="http://schemas.openxmlformats.org/officeDocument/2006/relationships/vmlDrawing" Target="../drawings/vmlDrawing1.vml"/><Relationship Id="rId6" Type="http://schemas.openxmlformats.org/officeDocument/2006/relationships/tags" Target="../tags/tag48.xml"/><Relationship Id="rId11" Type="http://schemas.openxmlformats.org/officeDocument/2006/relationships/image" Target="../media/image2.wmf"/><Relationship Id="rId5" Type="http://schemas.openxmlformats.org/officeDocument/2006/relationships/tags" Target="../tags/tag47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6.xml"/><Relationship Id="rId9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oleObject" Target="../embeddings/oleObject3.bin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image" Target="../media/image6.wmf"/><Relationship Id="rId17" Type="http://schemas.openxmlformats.org/officeDocument/2006/relationships/image" Target="../media/image7.wmf"/><Relationship Id="rId2" Type="http://schemas.openxmlformats.org/officeDocument/2006/relationships/tags" Target="../tags/tag49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tags" Target="../tags/tag53.xml"/><Relationship Id="rId11" Type="http://schemas.openxmlformats.org/officeDocument/2006/relationships/oleObject" Target="../embeddings/oleObject2.bin"/><Relationship Id="rId5" Type="http://schemas.openxmlformats.org/officeDocument/2006/relationships/tags" Target="../tags/tag52.xml"/><Relationship Id="rId15" Type="http://schemas.openxmlformats.org/officeDocument/2006/relationships/image" Target="../media/image5.wmf"/><Relationship Id="rId10" Type="http://schemas.openxmlformats.org/officeDocument/2006/relationships/notesSlide" Target="../notesSlides/notesSlide3.xml"/><Relationship Id="rId4" Type="http://schemas.openxmlformats.org/officeDocument/2006/relationships/tags" Target="../tags/tag51.xml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67.xml"/><Relationship Id="rId18" Type="http://schemas.openxmlformats.org/officeDocument/2006/relationships/tags" Target="../tags/tag72.xml"/><Relationship Id="rId26" Type="http://schemas.openxmlformats.org/officeDocument/2006/relationships/tags" Target="../tags/tag80.xml"/><Relationship Id="rId39" Type="http://schemas.openxmlformats.org/officeDocument/2006/relationships/image" Target="../media/image11.wmf"/><Relationship Id="rId3" Type="http://schemas.openxmlformats.org/officeDocument/2006/relationships/tags" Target="../tags/tag57.xml"/><Relationship Id="rId21" Type="http://schemas.openxmlformats.org/officeDocument/2006/relationships/tags" Target="../tags/tag75.xml"/><Relationship Id="rId34" Type="http://schemas.openxmlformats.org/officeDocument/2006/relationships/oleObject" Target="../embeddings/oleObject8.bin"/><Relationship Id="rId42" Type="http://schemas.openxmlformats.org/officeDocument/2006/relationships/image" Target="../media/image12.wmf"/><Relationship Id="rId47" Type="http://schemas.openxmlformats.org/officeDocument/2006/relationships/oleObject" Target="../embeddings/oleObject17.bin"/><Relationship Id="rId50" Type="http://schemas.openxmlformats.org/officeDocument/2006/relationships/image" Target="../media/image14.wmf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17" Type="http://schemas.openxmlformats.org/officeDocument/2006/relationships/tags" Target="../tags/tag71.xml"/><Relationship Id="rId25" Type="http://schemas.openxmlformats.org/officeDocument/2006/relationships/tags" Target="../tags/tag79.xml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10.bin"/><Relationship Id="rId46" Type="http://schemas.openxmlformats.org/officeDocument/2006/relationships/oleObject" Target="../embeddings/oleObject16.bin"/><Relationship Id="rId2" Type="http://schemas.openxmlformats.org/officeDocument/2006/relationships/tags" Target="../tags/tag56.xml"/><Relationship Id="rId16" Type="http://schemas.openxmlformats.org/officeDocument/2006/relationships/tags" Target="../tags/tag70.xml"/><Relationship Id="rId20" Type="http://schemas.openxmlformats.org/officeDocument/2006/relationships/tags" Target="../tags/tag74.xml"/><Relationship Id="rId29" Type="http://schemas.openxmlformats.org/officeDocument/2006/relationships/oleObject" Target="../embeddings/oleObject5.bin"/><Relationship Id="rId41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24" Type="http://schemas.openxmlformats.org/officeDocument/2006/relationships/tags" Target="../tags/tag78.xml"/><Relationship Id="rId32" Type="http://schemas.openxmlformats.org/officeDocument/2006/relationships/oleObject" Target="../embeddings/oleObject7.bin"/><Relationship Id="rId37" Type="http://schemas.openxmlformats.org/officeDocument/2006/relationships/image" Target="../media/image10.wmf"/><Relationship Id="rId40" Type="http://schemas.openxmlformats.org/officeDocument/2006/relationships/oleObject" Target="../embeddings/oleObject11.bin"/><Relationship Id="rId45" Type="http://schemas.openxmlformats.org/officeDocument/2006/relationships/oleObject" Target="../embeddings/oleObject15.bin"/><Relationship Id="rId5" Type="http://schemas.openxmlformats.org/officeDocument/2006/relationships/tags" Target="../tags/tag59.xml"/><Relationship Id="rId15" Type="http://schemas.openxmlformats.org/officeDocument/2006/relationships/tags" Target="../tags/tag69.xml"/><Relationship Id="rId23" Type="http://schemas.openxmlformats.org/officeDocument/2006/relationships/tags" Target="../tags/tag77.xml"/><Relationship Id="rId28" Type="http://schemas.openxmlformats.org/officeDocument/2006/relationships/notesSlide" Target="../notesSlides/notesSlide4.xml"/><Relationship Id="rId36" Type="http://schemas.openxmlformats.org/officeDocument/2006/relationships/oleObject" Target="../embeddings/oleObject9.bin"/><Relationship Id="rId49" Type="http://schemas.openxmlformats.org/officeDocument/2006/relationships/oleObject" Target="../embeddings/oleObject18.bin"/><Relationship Id="rId10" Type="http://schemas.openxmlformats.org/officeDocument/2006/relationships/tags" Target="../tags/tag64.xml"/><Relationship Id="rId19" Type="http://schemas.openxmlformats.org/officeDocument/2006/relationships/tags" Target="../tags/tag73.xml"/><Relationship Id="rId31" Type="http://schemas.openxmlformats.org/officeDocument/2006/relationships/oleObject" Target="../embeddings/oleObject6.bin"/><Relationship Id="rId44" Type="http://schemas.openxmlformats.org/officeDocument/2006/relationships/oleObject" Target="../embeddings/oleObject14.bin"/><Relationship Id="rId52" Type="http://schemas.openxmlformats.org/officeDocument/2006/relationships/image" Target="../media/image15.wmf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Relationship Id="rId22" Type="http://schemas.openxmlformats.org/officeDocument/2006/relationships/tags" Target="../tags/tag76.xml"/><Relationship Id="rId27" Type="http://schemas.openxmlformats.org/officeDocument/2006/relationships/slideLayout" Target="../slideLayouts/slideLayout1.xml"/><Relationship Id="rId30" Type="http://schemas.openxmlformats.org/officeDocument/2006/relationships/image" Target="../media/image6.wmf"/><Relationship Id="rId35" Type="http://schemas.openxmlformats.org/officeDocument/2006/relationships/image" Target="../media/image9.wmf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13.wmf"/><Relationship Id="rId8" Type="http://schemas.openxmlformats.org/officeDocument/2006/relationships/tags" Target="../tags/tag62.xml"/><Relationship Id="rId5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tags" Target="../tags/tag92.xml"/><Relationship Id="rId18" Type="http://schemas.openxmlformats.org/officeDocument/2006/relationships/oleObject" Target="../embeddings/oleObject20.bin"/><Relationship Id="rId3" Type="http://schemas.openxmlformats.org/officeDocument/2006/relationships/tags" Target="../tags/tag82.xml"/><Relationship Id="rId21" Type="http://schemas.openxmlformats.org/officeDocument/2006/relationships/image" Target="../media/image17.wmf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81.xml"/><Relationship Id="rId16" Type="http://schemas.openxmlformats.org/officeDocument/2006/relationships/slideLayout" Target="../slideLayouts/slideLayout4.xml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5" Type="http://schemas.openxmlformats.org/officeDocument/2006/relationships/tags" Target="../tags/tag84.xml"/><Relationship Id="rId15" Type="http://schemas.openxmlformats.org/officeDocument/2006/relationships/tags" Target="../tags/tag94.xml"/><Relationship Id="rId10" Type="http://schemas.openxmlformats.org/officeDocument/2006/relationships/tags" Target="../tags/tag89.xml"/><Relationship Id="rId19" Type="http://schemas.openxmlformats.org/officeDocument/2006/relationships/image" Target="../media/image16.wmf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tags" Target="../tags/tag9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tags" Target="../tags/tag106.xml"/><Relationship Id="rId18" Type="http://schemas.openxmlformats.org/officeDocument/2006/relationships/tags" Target="../tags/tag111.xml"/><Relationship Id="rId26" Type="http://schemas.openxmlformats.org/officeDocument/2006/relationships/tags" Target="../tags/tag119.xml"/><Relationship Id="rId3" Type="http://schemas.openxmlformats.org/officeDocument/2006/relationships/tags" Target="../tags/tag96.xml"/><Relationship Id="rId21" Type="http://schemas.openxmlformats.org/officeDocument/2006/relationships/tags" Target="../tags/tag114.xml"/><Relationship Id="rId34" Type="http://schemas.openxmlformats.org/officeDocument/2006/relationships/image" Target="../media/image18.wmf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17" Type="http://schemas.openxmlformats.org/officeDocument/2006/relationships/tags" Target="../tags/tag110.xml"/><Relationship Id="rId25" Type="http://schemas.openxmlformats.org/officeDocument/2006/relationships/tags" Target="../tags/tag118.xml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0.wmf"/><Relationship Id="rId2" Type="http://schemas.openxmlformats.org/officeDocument/2006/relationships/tags" Target="../tags/tag95.xml"/><Relationship Id="rId16" Type="http://schemas.openxmlformats.org/officeDocument/2006/relationships/tags" Target="../tags/tag109.xml"/><Relationship Id="rId20" Type="http://schemas.openxmlformats.org/officeDocument/2006/relationships/tags" Target="../tags/tag113.xml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24" Type="http://schemas.openxmlformats.org/officeDocument/2006/relationships/tags" Target="../tags/tag117.xml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26.bin"/><Relationship Id="rId5" Type="http://schemas.openxmlformats.org/officeDocument/2006/relationships/tags" Target="../tags/tag98.xml"/><Relationship Id="rId15" Type="http://schemas.openxmlformats.org/officeDocument/2006/relationships/tags" Target="../tags/tag108.xml"/><Relationship Id="rId23" Type="http://schemas.openxmlformats.org/officeDocument/2006/relationships/tags" Target="../tags/tag116.xml"/><Relationship Id="rId28" Type="http://schemas.openxmlformats.org/officeDocument/2006/relationships/notesSlide" Target="../notesSlides/notesSlide6.xml"/><Relationship Id="rId36" Type="http://schemas.openxmlformats.org/officeDocument/2006/relationships/image" Target="../media/image19.wmf"/><Relationship Id="rId10" Type="http://schemas.openxmlformats.org/officeDocument/2006/relationships/tags" Target="../tags/tag103.xml"/><Relationship Id="rId19" Type="http://schemas.openxmlformats.org/officeDocument/2006/relationships/tags" Target="../tags/tag112.xml"/><Relationship Id="rId31" Type="http://schemas.openxmlformats.org/officeDocument/2006/relationships/oleObject" Target="../embeddings/oleObject23.bin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tags" Target="../tags/tag107.xml"/><Relationship Id="rId22" Type="http://schemas.openxmlformats.org/officeDocument/2006/relationships/tags" Target="../tags/tag115.xml"/><Relationship Id="rId27" Type="http://schemas.openxmlformats.org/officeDocument/2006/relationships/slideLayout" Target="../slideLayouts/slideLayout4.xml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26.xml"/><Relationship Id="rId13" Type="http://schemas.openxmlformats.org/officeDocument/2006/relationships/notesSlide" Target="../notesSlides/notesSlide7.xml"/><Relationship Id="rId3" Type="http://schemas.openxmlformats.org/officeDocument/2006/relationships/tags" Target="../tags/tag121.xml"/><Relationship Id="rId7" Type="http://schemas.openxmlformats.org/officeDocument/2006/relationships/tags" Target="../tags/tag125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2.wmf"/><Relationship Id="rId2" Type="http://schemas.openxmlformats.org/officeDocument/2006/relationships/tags" Target="../tags/tag120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tags" Target="../tags/tag124.xml"/><Relationship Id="rId11" Type="http://schemas.openxmlformats.org/officeDocument/2006/relationships/tags" Target="../tags/tag129.xml"/><Relationship Id="rId5" Type="http://schemas.openxmlformats.org/officeDocument/2006/relationships/tags" Target="../tags/tag123.xml"/><Relationship Id="rId15" Type="http://schemas.openxmlformats.org/officeDocument/2006/relationships/image" Target="../media/image21.wmf"/><Relationship Id="rId10" Type="http://schemas.openxmlformats.org/officeDocument/2006/relationships/tags" Target="../tags/tag128.xml"/><Relationship Id="rId4" Type="http://schemas.openxmlformats.org/officeDocument/2006/relationships/tags" Target="../tags/tag122.xml"/><Relationship Id="rId9" Type="http://schemas.openxmlformats.org/officeDocument/2006/relationships/tags" Target="../tags/tag127.xml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13" Type="http://schemas.openxmlformats.org/officeDocument/2006/relationships/tags" Target="../tags/tag141.xml"/><Relationship Id="rId18" Type="http://schemas.openxmlformats.org/officeDocument/2006/relationships/tags" Target="../tags/tag146.xml"/><Relationship Id="rId26" Type="http://schemas.openxmlformats.org/officeDocument/2006/relationships/image" Target="../media/image22.wmf"/><Relationship Id="rId3" Type="http://schemas.openxmlformats.org/officeDocument/2006/relationships/tags" Target="../tags/tag131.xml"/><Relationship Id="rId21" Type="http://schemas.openxmlformats.org/officeDocument/2006/relationships/oleObject" Target="../embeddings/oleObject29.bin"/><Relationship Id="rId7" Type="http://schemas.openxmlformats.org/officeDocument/2006/relationships/tags" Target="../tags/tag135.xml"/><Relationship Id="rId12" Type="http://schemas.openxmlformats.org/officeDocument/2006/relationships/tags" Target="../tags/tag140.xml"/><Relationship Id="rId17" Type="http://schemas.openxmlformats.org/officeDocument/2006/relationships/tags" Target="../tags/tag145.xml"/><Relationship Id="rId25" Type="http://schemas.openxmlformats.org/officeDocument/2006/relationships/oleObject" Target="../embeddings/oleObject31.bin"/><Relationship Id="rId2" Type="http://schemas.openxmlformats.org/officeDocument/2006/relationships/tags" Target="../tags/tag130.xml"/><Relationship Id="rId16" Type="http://schemas.openxmlformats.org/officeDocument/2006/relationships/tags" Target="../tags/tag144.xml"/><Relationship Id="rId20" Type="http://schemas.openxmlformats.org/officeDocument/2006/relationships/notesSlide" Target="../notesSlides/notesSlide8.xml"/><Relationship Id="rId1" Type="http://schemas.openxmlformats.org/officeDocument/2006/relationships/vmlDrawing" Target="../drawings/vmlDrawing7.vml"/><Relationship Id="rId6" Type="http://schemas.openxmlformats.org/officeDocument/2006/relationships/tags" Target="../tags/tag134.xml"/><Relationship Id="rId11" Type="http://schemas.openxmlformats.org/officeDocument/2006/relationships/tags" Target="../tags/tag139.xml"/><Relationship Id="rId24" Type="http://schemas.openxmlformats.org/officeDocument/2006/relationships/image" Target="../media/image21.wmf"/><Relationship Id="rId5" Type="http://schemas.openxmlformats.org/officeDocument/2006/relationships/tags" Target="../tags/tag133.xml"/><Relationship Id="rId15" Type="http://schemas.openxmlformats.org/officeDocument/2006/relationships/tags" Target="../tags/tag143.xml"/><Relationship Id="rId23" Type="http://schemas.openxmlformats.org/officeDocument/2006/relationships/oleObject" Target="../embeddings/oleObject30.bin"/><Relationship Id="rId10" Type="http://schemas.openxmlformats.org/officeDocument/2006/relationships/tags" Target="../tags/tag138.xml"/><Relationship Id="rId19" Type="http://schemas.openxmlformats.org/officeDocument/2006/relationships/slideLayout" Target="../slideLayouts/slideLayout12.xml"/><Relationship Id="rId4" Type="http://schemas.openxmlformats.org/officeDocument/2006/relationships/tags" Target="../tags/tag132.xml"/><Relationship Id="rId9" Type="http://schemas.openxmlformats.org/officeDocument/2006/relationships/tags" Target="../tags/tag137.xml"/><Relationship Id="rId14" Type="http://schemas.openxmlformats.org/officeDocument/2006/relationships/tags" Target="../tags/tag142.xml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53.xml"/><Relationship Id="rId13" Type="http://schemas.openxmlformats.org/officeDocument/2006/relationships/tags" Target="../tags/tag158.xml"/><Relationship Id="rId18" Type="http://schemas.openxmlformats.org/officeDocument/2006/relationships/tags" Target="../tags/tag163.xml"/><Relationship Id="rId26" Type="http://schemas.openxmlformats.org/officeDocument/2006/relationships/tags" Target="../tags/tag171.xml"/><Relationship Id="rId3" Type="http://schemas.openxmlformats.org/officeDocument/2006/relationships/tags" Target="../tags/tag148.xml"/><Relationship Id="rId21" Type="http://schemas.openxmlformats.org/officeDocument/2006/relationships/tags" Target="../tags/tag166.xml"/><Relationship Id="rId34" Type="http://schemas.openxmlformats.org/officeDocument/2006/relationships/oleObject" Target="../embeddings/oleObject34.bin"/><Relationship Id="rId7" Type="http://schemas.openxmlformats.org/officeDocument/2006/relationships/tags" Target="../tags/tag152.xml"/><Relationship Id="rId12" Type="http://schemas.openxmlformats.org/officeDocument/2006/relationships/tags" Target="../tags/tag157.xml"/><Relationship Id="rId17" Type="http://schemas.openxmlformats.org/officeDocument/2006/relationships/tags" Target="../tags/tag162.xml"/><Relationship Id="rId25" Type="http://schemas.openxmlformats.org/officeDocument/2006/relationships/tags" Target="../tags/tag170.xml"/><Relationship Id="rId33" Type="http://schemas.openxmlformats.org/officeDocument/2006/relationships/image" Target="../media/image25.wmf"/><Relationship Id="rId2" Type="http://schemas.openxmlformats.org/officeDocument/2006/relationships/tags" Target="../tags/tag147.xml"/><Relationship Id="rId16" Type="http://schemas.openxmlformats.org/officeDocument/2006/relationships/tags" Target="../tags/tag161.xml"/><Relationship Id="rId20" Type="http://schemas.openxmlformats.org/officeDocument/2006/relationships/tags" Target="../tags/tag165.xml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tags" Target="../tags/tag151.xml"/><Relationship Id="rId11" Type="http://schemas.openxmlformats.org/officeDocument/2006/relationships/tags" Target="../tags/tag156.xml"/><Relationship Id="rId24" Type="http://schemas.openxmlformats.org/officeDocument/2006/relationships/tags" Target="../tags/tag169.xml"/><Relationship Id="rId32" Type="http://schemas.openxmlformats.org/officeDocument/2006/relationships/oleObject" Target="../embeddings/oleObject33.bin"/><Relationship Id="rId5" Type="http://schemas.openxmlformats.org/officeDocument/2006/relationships/tags" Target="../tags/tag150.xml"/><Relationship Id="rId15" Type="http://schemas.openxmlformats.org/officeDocument/2006/relationships/tags" Target="../tags/tag160.xml"/><Relationship Id="rId23" Type="http://schemas.openxmlformats.org/officeDocument/2006/relationships/tags" Target="../tags/tag168.xml"/><Relationship Id="rId28" Type="http://schemas.openxmlformats.org/officeDocument/2006/relationships/slideLayout" Target="../slideLayouts/slideLayout12.xml"/><Relationship Id="rId10" Type="http://schemas.openxmlformats.org/officeDocument/2006/relationships/tags" Target="../tags/tag155.xml"/><Relationship Id="rId19" Type="http://schemas.openxmlformats.org/officeDocument/2006/relationships/tags" Target="../tags/tag164.xml"/><Relationship Id="rId31" Type="http://schemas.openxmlformats.org/officeDocument/2006/relationships/image" Target="../media/image24.wmf"/><Relationship Id="rId4" Type="http://schemas.openxmlformats.org/officeDocument/2006/relationships/tags" Target="../tags/tag149.xml"/><Relationship Id="rId9" Type="http://schemas.openxmlformats.org/officeDocument/2006/relationships/tags" Target="../tags/tag154.xml"/><Relationship Id="rId14" Type="http://schemas.openxmlformats.org/officeDocument/2006/relationships/tags" Target="../tags/tag159.xml"/><Relationship Id="rId22" Type="http://schemas.openxmlformats.org/officeDocument/2006/relationships/tags" Target="../tags/tag167.xml"/><Relationship Id="rId27" Type="http://schemas.openxmlformats.org/officeDocument/2006/relationships/tags" Target="../tags/tag172.xml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J020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19200" y="2841625"/>
            <a:ext cx="6629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9900"/>
                </a:solidFill>
              </a:rPr>
              <a:t>Bài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009900"/>
                </a:solidFill>
              </a:rPr>
              <a:t>PHƯƠNG TRÌNH </a:t>
            </a:r>
            <a:br>
              <a:rPr lang="en-US" sz="4400" b="1">
                <a:solidFill>
                  <a:srgbClr val="009900"/>
                </a:solidFill>
              </a:rPr>
            </a:br>
            <a:r>
              <a:rPr lang="en-US" sz="4400" b="1">
                <a:solidFill>
                  <a:srgbClr val="009900"/>
                </a:solidFill>
              </a:rPr>
              <a:t>CHỨA ẨN Ở MẪU</a:t>
            </a:r>
            <a:endParaRPr lang="vi-VN" sz="4400" b="1">
              <a:solidFill>
                <a:srgbClr val="009900"/>
              </a:solidFill>
            </a:endParaRPr>
          </a:p>
        </p:txBody>
      </p:sp>
      <p:sp>
        <p:nvSpPr>
          <p:cNvPr id="2052" name="WordArt 4"/>
          <p:cNvSpPr>
            <a:spLocks noChangeArrowheads="1" noChangeShapeType="1" noTextEdit="1"/>
          </p:cNvSpPr>
          <p:nvPr>
            <p:custDataLst>
              <p:tags r:id="rId3"/>
            </p:custDataLst>
          </p:nvPr>
        </p:nvSpPr>
        <p:spPr bwMode="auto">
          <a:xfrm>
            <a:off x="1833563" y="1143000"/>
            <a:ext cx="5400675" cy="14779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ĐẠI SỐ 8</a:t>
            </a:r>
          </a:p>
        </p:txBody>
      </p:sp>
    </p:spTree>
    <p:custDataLst>
      <p:tags r:id="rId1"/>
    </p:custDataLst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914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3. Giải phương trình chứa ẩn ở mẫu.</a:t>
            </a:r>
          </a:p>
        </p:txBody>
      </p:sp>
      <p:sp>
        <p:nvSpPr>
          <p:cNvPr id="155657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76200" y="31242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- Quy đồng mẫu hai vế, ta được: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38036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uy ra</a:t>
            </a:r>
          </a:p>
        </p:txBody>
      </p:sp>
      <p:sp>
        <p:nvSpPr>
          <p:cNvPr id="155661" name="Rectangle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19425" y="42926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2(x</a:t>
            </a:r>
            <a:r>
              <a:rPr lang="vi-VN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4) = 2x</a:t>
            </a:r>
            <a:r>
              <a:rPr lang="vi-VN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3x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35300" y="4775200"/>
            <a:ext cx="312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vi-VN" sz="240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</a:rPr>
              <a:t>2x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vi-VN" sz="2400">
                <a:latin typeface="Times New Roman" pitchFamily="18" charset="0"/>
                <a:sym typeface="Symbol" pitchFamily="18" charset="2"/>
              </a:rPr>
              <a:t> – 8 = 2x</a:t>
            </a:r>
            <a:r>
              <a:rPr lang="en-US" sz="2400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  <a:sym typeface="Symbol" pitchFamily="18" charset="2"/>
              </a:rPr>
              <a:t>+3x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155688" name="Group 4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3705225" y="3810000"/>
            <a:ext cx="4505325" cy="469900"/>
            <a:chOff x="2064" y="2208"/>
            <a:chExt cx="2736" cy="296"/>
          </a:xfrm>
        </p:grpSpPr>
        <p:sp>
          <p:nvSpPr>
            <p:cNvPr id="8229" name="Text Box 1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064" y="2208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2(x + 2)(x – 2) = x(2x + 3)</a:t>
              </a:r>
            </a:p>
          </p:txBody>
        </p:sp>
        <p:sp>
          <p:nvSpPr>
            <p:cNvPr id="8230" name="Text Box 15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168" y="221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a)</a:t>
              </a:r>
            </a:p>
          </p:txBody>
        </p:sp>
      </p:grpSp>
      <p:sp>
        <p:nvSpPr>
          <p:cNvPr id="155667" name="Text Box 1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-76200" y="4267200"/>
            <a:ext cx="302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- Giải phương trình:</a:t>
            </a:r>
          </a:p>
        </p:txBody>
      </p:sp>
      <p:grpSp>
        <p:nvGrpSpPr>
          <p:cNvPr id="155849" name="Group 201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6172200"/>
            <a:ext cx="6477000" cy="685800"/>
            <a:chOff x="0" y="3888"/>
            <a:chExt cx="4080" cy="432"/>
          </a:xfrm>
        </p:grpSpPr>
        <p:sp>
          <p:nvSpPr>
            <p:cNvPr id="8227" name="Text Box 2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0" y="3956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Vậy tập nghiệm của phương trình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)</a:t>
              </a:r>
              <a:r>
                <a:rPr lang="en-US" sz="2400">
                  <a:latin typeface="Times New Roman" pitchFamily="18" charset="0"/>
                </a:rPr>
                <a:t> là S = {      }</a:t>
              </a:r>
            </a:p>
          </p:txBody>
        </p:sp>
        <p:pic>
          <p:nvPicPr>
            <p:cNvPr id="8228" name="Picture 23"/>
            <p:cNvPicPr>
              <a:picLocks noChangeAspect="1" noChangeArrowheads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4" y="3888"/>
              <a:ext cx="26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5685" name="Group 37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6705600" y="2562225"/>
            <a:ext cx="2438400" cy="396875"/>
            <a:chOff x="4224" y="1344"/>
            <a:chExt cx="1536" cy="250"/>
          </a:xfrm>
        </p:grpSpPr>
        <p:sp>
          <p:nvSpPr>
            <p:cNvPr id="8225" name="Line 2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4224" y="1488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Text Box 25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512" y="1344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Tìm ĐKXĐ</a:t>
              </a:r>
            </a:p>
          </p:txBody>
        </p:sp>
      </p:grpSp>
      <p:grpSp>
        <p:nvGrpSpPr>
          <p:cNvPr id="155711" name="Group 63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6705600" y="4533900"/>
            <a:ext cx="2743200" cy="1447800"/>
            <a:chOff x="4224" y="2928"/>
            <a:chExt cx="1728" cy="864"/>
          </a:xfrm>
        </p:grpSpPr>
        <p:sp>
          <p:nvSpPr>
            <p:cNvPr id="8223" name="AutoShape 27"/>
            <p:cNvSpPr>
              <a:spLocks/>
            </p:cNvSpPr>
            <p:nvPr>
              <p:custDataLst>
                <p:tags r:id="rId31"/>
              </p:custDataLst>
            </p:nvPr>
          </p:nvSpPr>
          <p:spPr bwMode="auto">
            <a:xfrm>
              <a:off x="4224" y="292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Text Box 28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368" y="3216"/>
              <a:ext cx="1584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Giải phương trình </a:t>
              </a:r>
            </a:p>
          </p:txBody>
        </p:sp>
      </p:grpSp>
      <p:grpSp>
        <p:nvGrpSpPr>
          <p:cNvPr id="155693" name="Group 45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7766050" y="3009900"/>
            <a:ext cx="1473200" cy="1219200"/>
            <a:chOff x="4832" y="2040"/>
            <a:chExt cx="928" cy="768"/>
          </a:xfrm>
        </p:grpSpPr>
        <p:sp>
          <p:nvSpPr>
            <p:cNvPr id="8221" name="Text Box 2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944" y="2064"/>
              <a:ext cx="81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Quy đồng mẫu và khử mẫu</a:t>
              </a:r>
            </a:p>
          </p:txBody>
        </p:sp>
        <p:sp>
          <p:nvSpPr>
            <p:cNvPr id="8222" name="AutoShape 31"/>
            <p:cNvSpPr>
              <a:spLocks/>
            </p:cNvSpPr>
            <p:nvPr>
              <p:custDataLst>
                <p:tags r:id="rId30"/>
              </p:custDataLst>
            </p:nvPr>
          </p:nvSpPr>
          <p:spPr bwMode="auto">
            <a:xfrm>
              <a:off x="4832" y="2040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681" name="Text Box 3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-63500" y="2601913"/>
            <a:ext cx="3784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- ĐKXĐ c</a:t>
            </a:r>
            <a:r>
              <a:rPr lang="en-US" sz="2200"/>
              <a:t>ủa phương trình là  </a:t>
            </a:r>
            <a:endParaRPr lang="en-US" sz="2200">
              <a:latin typeface="Times New Roman" pitchFamily="18" charset="0"/>
            </a:endParaRPr>
          </a:p>
        </p:txBody>
      </p:sp>
      <p:sp>
        <p:nvSpPr>
          <p:cNvPr id="155682" name="Text Box 3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502025" y="25685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x ≠ 0 và x ≠ 2</a:t>
            </a:r>
          </a:p>
        </p:txBody>
      </p:sp>
      <p:grpSp>
        <p:nvGrpSpPr>
          <p:cNvPr id="155690" name="Group 42"/>
          <p:cNvGrpSpPr>
            <a:grpSpLocks/>
          </p:cNvGrpSpPr>
          <p:nvPr>
            <p:custDataLst>
              <p:tags r:id="rId16"/>
            </p:custDataLst>
          </p:nvPr>
        </p:nvGrpSpPr>
        <p:grpSpPr bwMode="auto">
          <a:xfrm>
            <a:off x="6705600" y="6229350"/>
            <a:ext cx="2438400" cy="396875"/>
            <a:chOff x="4224" y="1344"/>
            <a:chExt cx="1536" cy="250"/>
          </a:xfrm>
        </p:grpSpPr>
        <p:sp>
          <p:nvSpPr>
            <p:cNvPr id="8219" name="Line 43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4224" y="1488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Text Box 4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512" y="1344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Kết luận</a:t>
              </a:r>
            </a:p>
          </p:txBody>
        </p:sp>
      </p:grpSp>
      <p:sp>
        <p:nvSpPr>
          <p:cNvPr id="155694" name="Text Box 4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371600" y="2133600"/>
            <a:ext cx="235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FF0000"/>
                </a:solidFill>
              </a:rPr>
              <a:t>Phương pháp giải</a:t>
            </a:r>
          </a:p>
        </p:txBody>
      </p:sp>
      <p:sp>
        <p:nvSpPr>
          <p:cNvPr id="155700" name="Text Box 5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14600" y="4330700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</a:rPr>
              <a:t>(2a)</a:t>
            </a:r>
          </a:p>
        </p:txBody>
      </p:sp>
      <p:sp>
        <p:nvSpPr>
          <p:cNvPr id="155664" name="Text Box 16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035300" y="5219700"/>
            <a:ext cx="16287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vi-VN" sz="240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latin typeface="Times New Roman" pitchFamily="18" charset="0"/>
              </a:rPr>
              <a:t>3</a:t>
            </a:r>
            <a:r>
              <a:rPr lang="vi-VN" sz="2400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= – 8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55710" name="Text Box 6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375150" y="573405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</a:rPr>
              <a:t>(thỏa mãn ĐKXĐ)</a:t>
            </a:r>
          </a:p>
        </p:txBody>
      </p:sp>
      <p:grpSp>
        <p:nvGrpSpPr>
          <p:cNvPr id="155841" name="Group 193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838200" y="1447800"/>
            <a:ext cx="6477000" cy="898525"/>
            <a:chOff x="528" y="884"/>
            <a:chExt cx="4080" cy="566"/>
          </a:xfrm>
        </p:grpSpPr>
        <p:sp>
          <p:nvSpPr>
            <p:cNvPr id="8216" name="Text Box 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28" y="960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 </a:t>
              </a:r>
              <a:r>
                <a:rPr lang="en-US" sz="2400" b="1" u="sng">
                  <a:latin typeface="Times New Roman" pitchFamily="18" charset="0"/>
                </a:rPr>
                <a:t>Ví dụ 2</a:t>
              </a:r>
              <a:r>
                <a:rPr lang="en-US" sz="2400">
                  <a:latin typeface="Times New Roman" pitchFamily="18" charset="0"/>
                </a:rPr>
                <a:t>: Giải phương trình:</a:t>
              </a:r>
            </a:p>
          </p:txBody>
        </p:sp>
        <p:sp>
          <p:nvSpPr>
            <p:cNvPr id="8217" name="Text Box 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224" y="9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8218" name="Object 186"/>
            <p:cNvGraphicFramePr>
              <a:graphicFrameLocks noChangeAspect="1"/>
            </p:cNvGraphicFramePr>
            <p:nvPr/>
          </p:nvGraphicFramePr>
          <p:xfrm>
            <a:off x="2832" y="884"/>
            <a:ext cx="139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name="Equation" r:id="rId40" imgW="1054100" imgH="444500" progId="Equation.DSMT4">
                    <p:embed/>
                  </p:oleObj>
                </mc:Choice>
                <mc:Fallback>
                  <p:oleObj name="Equation" r:id="rId40" imgW="1054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884"/>
                          <a:ext cx="139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838" name="Object 190"/>
          <p:cNvGraphicFramePr>
            <a:graphicFrameLocks noGrp="1" noChangeAspect="1"/>
          </p:cNvGraphicFramePr>
          <p:nvPr>
            <p:ph sz="quarter" idx="3"/>
            <p:custDataLst>
              <p:tags r:id="rId22"/>
            </p:custDataLst>
          </p:nvPr>
        </p:nvGraphicFramePr>
        <p:xfrm>
          <a:off x="4419600" y="2943225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42" imgW="1778000" imgH="469900" progId="Equation.DSMT4">
                  <p:embed/>
                </p:oleObj>
              </mc:Choice>
              <mc:Fallback>
                <p:oleObj name="Equation" r:id="rId42" imgW="177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43225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45" name="Object 197"/>
          <p:cNvGraphicFramePr>
            <a:graphicFrameLocks noGrp="1" noChangeAspect="1"/>
          </p:cNvGraphicFramePr>
          <p:nvPr>
            <p:ph sz="half" idx="1"/>
            <p:custDataLst>
              <p:tags r:id="rId23"/>
            </p:custDataLst>
          </p:nvPr>
        </p:nvGraphicFramePr>
        <p:xfrm>
          <a:off x="3111500" y="5562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44" imgW="914400" imgH="508000" progId="Equation.DSMT4">
                  <p:embed/>
                </p:oleObj>
              </mc:Choice>
              <mc:Fallback>
                <p:oleObj name="Equation" r:id="rId44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62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3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sz="3600" b="1" dirty="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 dirty="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 dirty="0">
                <a:solidFill>
                  <a:srgbClr val="FF0000"/>
                </a:solidFill>
              </a:rPr>
              <a:t>ƯƠNG TRÌNH CHỨA ẨN Ở MẪU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1148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" y="914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3. Giải phương trình chứa ẩn ở mẫu</a:t>
            </a:r>
          </a:p>
        </p:txBody>
      </p:sp>
      <p:sp>
        <p:nvSpPr>
          <p:cNvPr id="54278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981200"/>
            <a:ext cx="8458200" cy="341630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Cách giải phương trình chứa ẩn ở mẫu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Bước 1.</a:t>
            </a:r>
            <a:r>
              <a:rPr lang="en-US" sz="2400" dirty="0">
                <a:latin typeface="Times New Roman" pitchFamily="18" charset="0"/>
              </a:rPr>
              <a:t> Tìm điều kiện xác định của phương trình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b="1" i="1" dirty="0">
                <a:latin typeface="Times New Roman" pitchFamily="18" charset="0"/>
              </a:rPr>
              <a:t>Bước 2.</a:t>
            </a:r>
            <a:r>
              <a:rPr lang="en-US" sz="2400" dirty="0">
                <a:latin typeface="Times New Roman" pitchFamily="18" charset="0"/>
              </a:rPr>
              <a:t> Quy đồng mẫu hai vế của phương trình rồi khử mẫu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Bước 3. Giải phương trình vừa nhận được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Bước 4.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(Kết </a:t>
            </a:r>
            <a:r>
              <a:rPr lang="en-US" sz="2400" dirty="0">
                <a:latin typeface="Times New Roman" pitchFamily="18" charset="0"/>
              </a:rPr>
              <a:t>luận). Trong các giá trị của ẩn tìm được ở bước 3,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các giá trị thoả mãn điều kiện xác định</a:t>
            </a:r>
            <a:r>
              <a:rPr lang="en-US" sz="2400" dirty="0">
                <a:latin typeface="Times New Roman" pitchFamily="18" charset="0"/>
              </a:rPr>
              <a:t> chính là các nghiệm của phương trình đã cho.</a:t>
            </a:r>
          </a:p>
        </p:txBody>
      </p:sp>
      <p:sp>
        <p:nvSpPr>
          <p:cNvPr id="9220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852488"/>
            <a:ext cx="202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4. Áp dụng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41350" y="1903413"/>
            <a:ext cx="738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 i="1">
                <a:solidFill>
                  <a:srgbClr val="FF0000"/>
                </a:solidFill>
              </a:rPr>
              <a:t>Giải</a:t>
            </a:r>
            <a:r>
              <a:rPr lang="en-US" b="1" i="1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138284" name="Group 44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990600" y="1295400"/>
            <a:ext cx="7661275" cy="862013"/>
            <a:chOff x="624" y="816"/>
            <a:chExt cx="4826" cy="543"/>
          </a:xfrm>
        </p:grpSpPr>
        <p:sp>
          <p:nvSpPr>
            <p:cNvPr id="11285" name="Text Box 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24" y="936"/>
              <a:ext cx="21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1" u="sng">
                  <a:solidFill>
                    <a:srgbClr val="0000FF"/>
                  </a:solidFill>
                </a:rPr>
                <a:t>Ví dụ 3</a:t>
              </a:r>
              <a:r>
                <a:rPr lang="en-US" sz="2000">
                  <a:solidFill>
                    <a:srgbClr val="0000FF"/>
                  </a:solidFill>
                </a:rPr>
                <a:t>.</a:t>
              </a:r>
              <a:r>
                <a:rPr lang="en-US"/>
                <a:t> </a:t>
              </a:r>
              <a:r>
                <a:rPr lang="en-US" sz="2000"/>
                <a:t>Giải phương trình</a:t>
              </a:r>
            </a:p>
          </p:txBody>
        </p:sp>
        <p:grpSp>
          <p:nvGrpSpPr>
            <p:cNvPr id="11286" name="Group 43"/>
            <p:cNvGrpSpPr>
              <a:grpSpLocks/>
            </p:cNvGrpSpPr>
            <p:nvPr/>
          </p:nvGrpSpPr>
          <p:grpSpPr bwMode="auto">
            <a:xfrm>
              <a:off x="2736" y="816"/>
              <a:ext cx="2714" cy="543"/>
              <a:chOff x="2736" y="816"/>
              <a:chExt cx="2714" cy="543"/>
            </a:xfrm>
          </p:grpSpPr>
          <p:graphicFrame>
            <p:nvGraphicFramePr>
              <p:cNvPr id="11287" name="Object 7"/>
              <p:cNvGraphicFramePr>
                <a:graphicFrameLocks noChangeAspect="1"/>
              </p:cNvGraphicFramePr>
              <p:nvPr/>
            </p:nvGraphicFramePr>
            <p:xfrm>
              <a:off x="2736" y="816"/>
              <a:ext cx="2227" cy="5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2" name="Equation" r:id="rId11" imgW="2552700" imgH="508000" progId="Equation.DSMT4">
                      <p:embed/>
                    </p:oleObj>
                  </mc:Choice>
                  <mc:Fallback>
                    <p:oleObj name="Equation" r:id="rId11" imgW="2552700" imgH="508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816"/>
                            <a:ext cx="2227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8" name="Text Box 12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021" y="925"/>
                <a:ext cx="4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 b="1">
                    <a:solidFill>
                      <a:srgbClr val="0000FF"/>
                    </a:solidFill>
                  </a:rPr>
                  <a:t>(3)</a:t>
                </a:r>
                <a:r>
                  <a:rPr lang="en-US"/>
                  <a:t>              </a:t>
                </a:r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9577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852488"/>
            <a:ext cx="202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4. Áp dụng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41350" y="1903413"/>
            <a:ext cx="738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 i="1">
                <a:solidFill>
                  <a:srgbClr val="FF0000"/>
                </a:solidFill>
              </a:rPr>
              <a:t>Giải</a:t>
            </a:r>
            <a:r>
              <a:rPr lang="en-US" b="1" i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38251" name="Text Box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25550" y="2162175"/>
            <a:ext cx="27860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ĐKXĐ: </a:t>
            </a:r>
            <a:r>
              <a:rPr lang="en-US" sz="2200"/>
              <a:t>x ≠ -1 và x ≠ 3</a:t>
            </a:r>
          </a:p>
        </p:txBody>
      </p:sp>
      <p:graphicFrame>
        <p:nvGraphicFramePr>
          <p:cNvPr id="138255" name="Object 15"/>
          <p:cNvGraphicFramePr>
            <a:graphicFrameLocks noGrp="1" noChangeAspect="1"/>
          </p:cNvGraphicFramePr>
          <p:nvPr>
            <p:ph sz="quarter" idx="2"/>
            <p:custDataLst>
              <p:tags r:id="rId7"/>
            </p:custDataLst>
          </p:nvPr>
        </p:nvGraphicFramePr>
        <p:xfrm>
          <a:off x="3943350" y="2362200"/>
          <a:ext cx="4514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26" imgW="2743200" imgH="533400" progId="Equation.DSMT4">
                  <p:embed/>
                </p:oleObj>
              </mc:Choice>
              <mc:Fallback>
                <p:oleObj name="Equation" r:id="rId26" imgW="2743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362200"/>
                        <a:ext cx="4514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Grp="1" noChangeAspect="1"/>
          </p:cNvGraphicFramePr>
          <p:nvPr>
            <p:ph sz="quarter" idx="3"/>
            <p:custDataLst>
              <p:tags r:id="rId8"/>
            </p:custDataLst>
          </p:nvPr>
        </p:nvGraphicFramePr>
        <p:xfrm>
          <a:off x="3581400" y="3581400"/>
          <a:ext cx="358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28" imgW="2120900" imgH="241300" progId="Equation.DSMT4">
                  <p:embed/>
                </p:oleObj>
              </mc:Choice>
              <mc:Fallback>
                <p:oleObj name="Equation" r:id="rId28" imgW="212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58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84" name="Group 44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990600" y="1295400"/>
            <a:ext cx="7661275" cy="862013"/>
            <a:chOff x="624" y="816"/>
            <a:chExt cx="4826" cy="543"/>
          </a:xfrm>
        </p:grpSpPr>
        <p:sp>
          <p:nvSpPr>
            <p:cNvPr id="11285" name="Text Box 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24" y="936"/>
              <a:ext cx="21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1" u="sng">
                  <a:solidFill>
                    <a:srgbClr val="0000FF"/>
                  </a:solidFill>
                </a:rPr>
                <a:t>Ví dụ 3</a:t>
              </a:r>
              <a:r>
                <a:rPr lang="en-US" sz="2000">
                  <a:solidFill>
                    <a:srgbClr val="0000FF"/>
                  </a:solidFill>
                </a:rPr>
                <a:t>.</a:t>
              </a:r>
              <a:r>
                <a:rPr lang="en-US"/>
                <a:t> </a:t>
              </a:r>
              <a:r>
                <a:rPr lang="en-US" sz="2000"/>
                <a:t>Giải phương trình</a:t>
              </a:r>
            </a:p>
          </p:txBody>
        </p:sp>
        <p:grpSp>
          <p:nvGrpSpPr>
            <p:cNvPr id="11286" name="Group 43"/>
            <p:cNvGrpSpPr>
              <a:grpSpLocks/>
            </p:cNvGrpSpPr>
            <p:nvPr/>
          </p:nvGrpSpPr>
          <p:grpSpPr bwMode="auto">
            <a:xfrm>
              <a:off x="2736" y="816"/>
              <a:ext cx="2714" cy="543"/>
              <a:chOff x="2736" y="816"/>
              <a:chExt cx="2714" cy="543"/>
            </a:xfrm>
          </p:grpSpPr>
          <p:graphicFrame>
            <p:nvGraphicFramePr>
              <p:cNvPr id="11287" name="Object 7"/>
              <p:cNvGraphicFramePr>
                <a:graphicFrameLocks noChangeAspect="1"/>
              </p:cNvGraphicFramePr>
              <p:nvPr/>
            </p:nvGraphicFramePr>
            <p:xfrm>
              <a:off x="2736" y="816"/>
              <a:ext cx="2227" cy="5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1" name="Equation" r:id="rId30" imgW="2552700" imgH="508000" progId="Equation.DSMT4">
                      <p:embed/>
                    </p:oleObj>
                  </mc:Choice>
                  <mc:Fallback>
                    <p:oleObj name="Equation" r:id="rId30" imgW="2552700" imgH="508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816"/>
                            <a:ext cx="2227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8" name="Text Box 12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5021" y="925"/>
                <a:ext cx="4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 b="1">
                    <a:solidFill>
                      <a:srgbClr val="0000FF"/>
                    </a:solidFill>
                  </a:rPr>
                  <a:t>(3)</a:t>
                </a:r>
                <a:r>
                  <a:rPr lang="en-US"/>
                  <a:t>              </a:t>
                </a:r>
              </a:p>
            </p:txBody>
          </p:sp>
        </p:grpSp>
      </p:grpSp>
      <p:graphicFrame>
        <p:nvGraphicFramePr>
          <p:cNvPr id="138261" name="Object 21"/>
          <p:cNvGraphicFramePr>
            <a:graphicFrameLocks noGrp="1" noChangeAspect="1"/>
          </p:cNvGraphicFramePr>
          <p:nvPr>
            <p:ph sz="quarter" idx="4"/>
            <p:custDataLst>
              <p:tags r:id="rId10"/>
            </p:custDataLst>
          </p:nvPr>
        </p:nvGraphicFramePr>
        <p:xfrm>
          <a:off x="3581400" y="4038600"/>
          <a:ext cx="1905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32" imgW="1181100" imgH="228600" progId="Equation.DSMT4">
                  <p:embed/>
                </p:oleObj>
              </mc:Choice>
              <mc:Fallback>
                <p:oleObj name="Equation" r:id="rId32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19050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962400" y="3181350"/>
          <a:ext cx="3670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34" imgW="2070100" imgH="304800" progId="Equation.DSMT4">
                  <p:embed/>
                </p:oleObj>
              </mc:Choice>
              <mc:Fallback>
                <p:oleObj name="Equation" r:id="rId34" imgW="207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81350"/>
                        <a:ext cx="3670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600450" y="4953000"/>
          <a:ext cx="11588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36" imgW="736600" imgH="190500" progId="Equation.DSMT4">
                  <p:embed/>
                </p:oleObj>
              </mc:Choice>
              <mc:Fallback>
                <p:oleObj name="Equation" r:id="rId36" imgW="736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953000"/>
                        <a:ext cx="11588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6" name="Object 2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581400" y="4495800"/>
          <a:ext cx="2057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38" imgW="1231366" imgH="266584" progId="Equation.DSMT4">
                  <p:embed/>
                </p:oleObj>
              </mc:Choice>
              <mc:Fallback>
                <p:oleObj name="Equation" r:id="rId38" imgW="12313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2057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9" name="Text Box 2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765675" y="4887913"/>
            <a:ext cx="1797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hoặc </a:t>
            </a:r>
            <a:r>
              <a:rPr lang="en-US" sz="2000" b="1"/>
              <a:t>x – 3 = 0</a:t>
            </a:r>
          </a:p>
        </p:txBody>
      </p:sp>
      <p:graphicFrame>
        <p:nvGraphicFramePr>
          <p:cNvPr id="138271" name="Object 3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895600" y="5334000"/>
          <a:ext cx="2133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40" imgW="1308100" imgH="190500" progId="Equation.DSMT4">
                  <p:embed/>
                </p:oleObj>
              </mc:Choice>
              <mc:Fallback>
                <p:oleObj name="Equation" r:id="rId40" imgW="1308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1336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2" name="Object 3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819400" y="5715000"/>
          <a:ext cx="2590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42" imgW="1511300" imgH="190500" progId="Equation.DSMT4">
                  <p:embed/>
                </p:oleObj>
              </mc:Choice>
              <mc:Fallback>
                <p:oleObj name="Equation" r:id="rId42" imgW="151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15000"/>
                        <a:ext cx="2590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3" name="Text Box 3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454650" y="5289550"/>
            <a:ext cx="2298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</a:rPr>
              <a:t>( thỏa mãn ĐKXĐ )</a:t>
            </a:r>
          </a:p>
        </p:txBody>
      </p:sp>
      <p:sp>
        <p:nvSpPr>
          <p:cNvPr id="138274" name="Text Box 3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476875" y="5688013"/>
            <a:ext cx="365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</a:rPr>
              <a:t>(loại vì không thỏa mãn ĐKXĐ)</a:t>
            </a:r>
          </a:p>
        </p:txBody>
      </p:sp>
      <p:sp>
        <p:nvSpPr>
          <p:cNvPr id="138275" name="Text Box 3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133600" y="6137275"/>
            <a:ext cx="559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Vậy tập nghiệm của phương trình </a:t>
            </a:r>
            <a:r>
              <a:rPr lang="en-US" sz="2000" b="1">
                <a:solidFill>
                  <a:srgbClr val="0000FF"/>
                </a:solidFill>
              </a:rPr>
              <a:t>(3)</a:t>
            </a:r>
            <a:r>
              <a:rPr lang="en-US" sz="2000"/>
              <a:t> là S = { 0 }</a:t>
            </a:r>
          </a:p>
        </p:txBody>
      </p:sp>
      <p:graphicFrame>
        <p:nvGraphicFramePr>
          <p:cNvPr id="138280" name="Object 4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048000" y="2590800"/>
          <a:ext cx="873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44" imgW="533169" imgH="304668" progId="Equation.DSMT4">
                  <p:embed/>
                </p:oleObj>
              </mc:Choice>
              <mc:Fallback>
                <p:oleObj name="Equation" r:id="rId44" imgW="53316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873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82" name="Object 4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3581400" y="3276600"/>
          <a:ext cx="374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46" imgW="228402" imgH="177646" progId="Equation.DSMT4">
                  <p:embed/>
                </p:oleObj>
              </mc:Choice>
              <mc:Fallback>
                <p:oleObj name="Equation" r:id="rId46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3746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031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graphicFrame>
        <p:nvGraphicFramePr>
          <p:cNvPr id="143366" name="Object 6"/>
          <p:cNvGraphicFramePr>
            <a:graphicFrameLocks noGrp="1" noChangeAspect="1"/>
          </p:cNvGraphicFramePr>
          <p:nvPr>
            <p:ph sz="quarter" idx="1"/>
            <p:custDataLst>
              <p:tags r:id="rId4"/>
            </p:custDataLst>
          </p:nvPr>
        </p:nvGraphicFramePr>
        <p:xfrm>
          <a:off x="914400" y="1604963"/>
          <a:ext cx="2895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2" imgW="1371600" imgH="393700" progId="Equation.DSMT4">
                  <p:embed/>
                </p:oleObj>
              </mc:Choice>
              <mc:Fallback>
                <p:oleObj name="Equation" r:id="rId12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4963"/>
                        <a:ext cx="28956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Grp="1" noChangeAspect="1"/>
          </p:cNvGraphicFramePr>
          <p:nvPr>
            <p:ph sz="quarter" idx="2"/>
            <p:custDataLst>
              <p:tags r:id="rId5"/>
            </p:custDataLst>
          </p:nvPr>
        </p:nvGraphicFramePr>
        <p:xfrm>
          <a:off x="4800600" y="1525588"/>
          <a:ext cx="4076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4" imgW="2019300" imgH="393700" progId="Equation.DSMT4">
                  <p:embed/>
                </p:oleObj>
              </mc:Choice>
              <mc:Fallback>
                <p:oleObj name="Equation" r:id="rId14" imgW="201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5588"/>
                        <a:ext cx="4076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11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4368800" y="1689100"/>
            <a:ext cx="0" cy="487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396" name="Group 3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463675" y="1019175"/>
            <a:ext cx="4711700" cy="504825"/>
            <a:chOff x="922" y="642"/>
            <a:chExt cx="2968" cy="318"/>
          </a:xfrm>
        </p:grpSpPr>
        <p:sp>
          <p:nvSpPr>
            <p:cNvPr id="12312" name="Text Box 4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248" y="642"/>
              <a:ext cx="2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1">
                  <a:solidFill>
                    <a:srgbClr val="FF0000"/>
                  </a:solidFill>
                </a:rPr>
                <a:t>  Giải các phương trình trong </a:t>
              </a:r>
              <a:r>
                <a:rPr lang="en-US" sz="2400" b="1">
                  <a:solidFill>
                    <a:srgbClr val="FF0000"/>
                  </a:solidFill>
                </a:rPr>
                <a:t>?2</a:t>
              </a:r>
              <a:r>
                <a:rPr lang="en-US" b="1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2313" name="Rectangle 3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22" y="672"/>
              <a:ext cx="392" cy="288"/>
            </a:xfrm>
            <a:prstGeom prst="rect">
              <a:avLst/>
            </a:prstGeom>
            <a:solidFill>
              <a:srgbClr val="FFFF99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</a:rPr>
                <a:t>?3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33592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graphicFrame>
        <p:nvGraphicFramePr>
          <p:cNvPr id="143366" name="Object 6"/>
          <p:cNvGraphicFramePr>
            <a:graphicFrameLocks noGrp="1" noChangeAspect="1"/>
          </p:cNvGraphicFramePr>
          <p:nvPr>
            <p:ph sz="quarter" idx="1"/>
            <p:custDataLst>
              <p:tags r:id="rId4"/>
            </p:custDataLst>
          </p:nvPr>
        </p:nvGraphicFramePr>
        <p:xfrm>
          <a:off x="914400" y="1604963"/>
          <a:ext cx="2895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29" imgW="1371600" imgH="393700" progId="Equation.DSMT4">
                  <p:embed/>
                </p:oleObj>
              </mc:Choice>
              <mc:Fallback>
                <p:oleObj name="Equation" r:id="rId29" imgW="1371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4963"/>
                        <a:ext cx="28956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Grp="1" noChangeAspect="1"/>
          </p:cNvGraphicFramePr>
          <p:nvPr>
            <p:ph sz="quarter" idx="2"/>
            <p:custDataLst>
              <p:tags r:id="rId5"/>
            </p:custDataLst>
          </p:nvPr>
        </p:nvGraphicFramePr>
        <p:xfrm>
          <a:off x="4800600" y="1525588"/>
          <a:ext cx="4076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31" imgW="2019300" imgH="393700" progId="Equation.DSMT4">
                  <p:embed/>
                </p:oleObj>
              </mc:Choice>
              <mc:Fallback>
                <p:oleObj name="Equation" r:id="rId31" imgW="20193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5588"/>
                        <a:ext cx="4076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Grp="1" noChangeAspect="1"/>
          </p:cNvGraphicFramePr>
          <p:nvPr>
            <p:ph sz="quarter" idx="3"/>
            <p:custDataLst>
              <p:tags r:id="rId6"/>
            </p:custDataLst>
          </p:nvPr>
        </p:nvGraphicFramePr>
        <p:xfrm>
          <a:off x="257175" y="3962400"/>
          <a:ext cx="353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33" imgW="1752600" imgH="254000" progId="Equation.DSMT4">
                  <p:embed/>
                </p:oleObj>
              </mc:Choice>
              <mc:Fallback>
                <p:oleObj name="Equation" r:id="rId33" imgW="17526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962400"/>
                        <a:ext cx="3530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1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4368800" y="1689100"/>
            <a:ext cx="0" cy="487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375" name="Object 15"/>
          <p:cNvGraphicFramePr>
            <a:graphicFrameLocks noGrp="1" noChangeAspect="1"/>
          </p:cNvGraphicFramePr>
          <p:nvPr>
            <p:ph sz="quarter" idx="4"/>
            <p:custDataLst>
              <p:tags r:id="rId8"/>
            </p:custDataLst>
          </p:nvPr>
        </p:nvGraphicFramePr>
        <p:xfrm>
          <a:off x="9525" y="2971800"/>
          <a:ext cx="434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35" imgW="2260600" imgH="482600" progId="Equation.DSMT4">
                  <p:embed/>
                </p:oleObj>
              </mc:Choice>
              <mc:Fallback>
                <p:oleObj name="Equation" r:id="rId35" imgW="22606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2971800"/>
                        <a:ext cx="434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71475" y="4486275"/>
          <a:ext cx="3124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7" imgW="1396394" imgH="203112" progId="Equation.DSMT4">
                  <p:embed/>
                </p:oleObj>
              </mc:Choice>
              <mc:Fallback>
                <p:oleObj name="Equation" r:id="rId37" imgW="1396394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486275"/>
                        <a:ext cx="3124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81000" y="4953000"/>
          <a:ext cx="17145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39" imgW="799753" imgH="406224" progId="Equation.DSMT4">
                  <p:embed/>
                </p:oleObj>
              </mc:Choice>
              <mc:Fallback>
                <p:oleObj name="Equation" r:id="rId39" imgW="799753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7145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Text Box 2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57200" y="2667000"/>
            <a:ext cx="32162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ĐKXĐ: x ≠ 1 và x ≠ -1</a:t>
            </a:r>
          </a:p>
          <a:p>
            <a:endParaRPr lang="en-US"/>
          </a:p>
        </p:txBody>
      </p:sp>
      <p:sp>
        <p:nvSpPr>
          <p:cNvPr id="143381" name="Text Box 2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676400" y="5462588"/>
            <a:ext cx="2514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</a:rPr>
              <a:t>( thỏa mãn ĐKXĐ )</a:t>
            </a:r>
          </a:p>
        </p:txBody>
      </p:sp>
      <p:sp>
        <p:nvSpPr>
          <p:cNvPr id="143382" name="Text Box 2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7963" y="2193925"/>
            <a:ext cx="74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0" y="5943600"/>
            <a:ext cx="449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Vậy tập nghiệm của phương trình </a:t>
            </a:r>
            <a:r>
              <a:rPr lang="en-US" sz="2000" b="1">
                <a:solidFill>
                  <a:srgbClr val="0000FF"/>
                </a:solidFill>
              </a:rPr>
              <a:t>(a) </a:t>
            </a:r>
            <a:r>
              <a:rPr lang="en-US" sz="2000"/>
              <a:t>là S = { 2 }</a:t>
            </a:r>
          </a:p>
        </p:txBody>
      </p:sp>
      <p:graphicFrame>
        <p:nvGraphicFramePr>
          <p:cNvPr id="143385" name="Object 2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362450" y="2895600"/>
          <a:ext cx="3962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41" imgW="1943100" imgH="431800" progId="Equation.DSMT4">
                  <p:embed/>
                </p:oleObj>
              </mc:Choice>
              <mc:Fallback>
                <p:oleObj name="Equation" r:id="rId41" imgW="19431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895600"/>
                        <a:ext cx="3962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457700" y="3924300"/>
          <a:ext cx="30495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43" imgW="1435100" imgH="254000" progId="Equation.DSMT4">
                  <p:embed/>
                </p:oleObj>
              </mc:Choice>
              <mc:Fallback>
                <p:oleObj name="Equation" r:id="rId43" imgW="14351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24300"/>
                        <a:ext cx="30495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7" name="Text Box 2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360863" y="2193925"/>
            <a:ext cx="74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rgbClr val="FF0000"/>
                </a:solidFill>
              </a:rPr>
              <a:t>Giải:</a:t>
            </a:r>
          </a:p>
        </p:txBody>
      </p:sp>
      <p:graphicFrame>
        <p:nvGraphicFramePr>
          <p:cNvPr id="143388" name="Object 28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419600" y="445770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45" imgW="1129810" imgH="203112" progId="Equation.DSMT4">
                  <p:embed/>
                </p:oleObj>
              </mc:Choice>
              <mc:Fallback>
                <p:oleObj name="Equation" r:id="rId45" imgW="112981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57700"/>
                        <a:ext cx="233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9" name="Object 2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424363" y="5029200"/>
          <a:ext cx="1555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47" imgW="761669" imgH="406224" progId="Equation.DSMT4">
                  <p:embed/>
                </p:oleObj>
              </mc:Choice>
              <mc:Fallback>
                <p:oleObj name="Equation" r:id="rId47" imgW="761669" imgH="4062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029200"/>
                        <a:ext cx="1555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0" name="Text Box 3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013325" y="2665413"/>
            <a:ext cx="169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/>
              <a:t>ĐKXĐ: x ≠ 2</a:t>
            </a:r>
          </a:p>
        </p:txBody>
      </p:sp>
      <p:sp>
        <p:nvSpPr>
          <p:cNvPr id="143391" name="Text Box 3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683125" y="5943600"/>
            <a:ext cx="4460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Vậy tập nghiệm của phương trình </a:t>
            </a:r>
            <a:r>
              <a:rPr lang="en-US" sz="2000" b="1">
                <a:solidFill>
                  <a:srgbClr val="0000FF"/>
                </a:solidFill>
              </a:rPr>
              <a:t>(b)</a:t>
            </a:r>
            <a:r>
              <a:rPr lang="en-US" sz="2000"/>
              <a:t> là S = </a:t>
            </a:r>
            <a:r>
              <a:rPr lang="ru-RU" sz="2000"/>
              <a:t>Ф</a:t>
            </a:r>
            <a:endParaRPr lang="en-US" sz="2000"/>
          </a:p>
        </p:txBody>
      </p:sp>
      <p:sp>
        <p:nvSpPr>
          <p:cNvPr id="143392" name="Text Box 3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49900" y="5446713"/>
            <a:ext cx="365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</a:rPr>
              <a:t>( loại vì không thỏa mãn ĐKXĐ )</a:t>
            </a:r>
          </a:p>
        </p:txBody>
      </p:sp>
      <p:grpSp>
        <p:nvGrpSpPr>
          <p:cNvPr id="143396" name="Group 36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1463675" y="1019175"/>
            <a:ext cx="4711700" cy="504825"/>
            <a:chOff x="922" y="642"/>
            <a:chExt cx="2968" cy="318"/>
          </a:xfrm>
        </p:grpSpPr>
        <p:sp>
          <p:nvSpPr>
            <p:cNvPr id="12312" name="Text Box 4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48" y="642"/>
              <a:ext cx="2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1">
                  <a:solidFill>
                    <a:srgbClr val="FF0000"/>
                  </a:solidFill>
                </a:rPr>
                <a:t>  Giải các phương trình trong </a:t>
              </a:r>
              <a:r>
                <a:rPr lang="en-US" sz="2400" b="1">
                  <a:solidFill>
                    <a:srgbClr val="FF0000"/>
                  </a:solidFill>
                </a:rPr>
                <a:t>?2</a:t>
              </a:r>
              <a:r>
                <a:rPr lang="en-US" b="1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2313" name="Rectangle 34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22" y="672"/>
              <a:ext cx="392" cy="288"/>
            </a:xfrm>
            <a:prstGeom prst="rect">
              <a:avLst/>
            </a:prstGeom>
            <a:solidFill>
              <a:srgbClr val="FFFF99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</a:rPr>
                <a:t>?3</a:t>
              </a:r>
            </a:p>
          </p:txBody>
        </p:sp>
      </p:grpSp>
      <p:graphicFrame>
        <p:nvGraphicFramePr>
          <p:cNvPr id="143397" name="Object 37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858000" y="4419600"/>
          <a:ext cx="1970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49" imgW="952087" imgH="279279" progId="Equation.DSMT4">
                  <p:embed/>
                </p:oleObj>
              </mc:Choice>
              <mc:Fallback>
                <p:oleObj name="Equation" r:id="rId49" imgW="952087" imgH="27927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9700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4227513"/>
            <a:ext cx="3148013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1" name="Picture 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275013"/>
            <a:ext cx="31813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2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1743075"/>
            <a:ext cx="1854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3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52913"/>
            <a:ext cx="3343275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4" name="Picture 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4244975"/>
            <a:ext cx="33258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5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6475"/>
            <a:ext cx="34020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6" name="Picture 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3038"/>
            <a:ext cx="34115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7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1649413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8" name="Picture 10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25" y="1208088"/>
            <a:ext cx="3462338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838200" y="609600"/>
            <a:ext cx="7505700" cy="912813"/>
            <a:chOff x="533" y="480"/>
            <a:chExt cx="4728" cy="575"/>
          </a:xfrm>
        </p:grpSpPr>
        <p:sp>
          <p:nvSpPr>
            <p:cNvPr id="14361" name="Text Box 3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48" y="528"/>
              <a:ext cx="4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(c)</a:t>
              </a:r>
              <a:r>
                <a:rPr lang="en-US" sz="2400">
                  <a:latin typeface="VNI-Times" pitchFamily="2" charset="0"/>
                </a:rPr>
                <a:t> </a:t>
              </a:r>
            </a:p>
          </p:txBody>
        </p:sp>
        <p:sp>
          <p:nvSpPr>
            <p:cNvPr id="14362" name="Text Box 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33" y="624"/>
              <a:ext cx="27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Bài 28c sgk: </a:t>
              </a:r>
              <a:r>
                <a:rPr lang="en-US" sz="2400" b="1">
                  <a:latin typeface="Times New Roman" pitchFamily="18" charset="0"/>
                </a:rPr>
                <a:t>Giải phương trình</a:t>
              </a: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endParaRPr lang="en-US" sz="2600">
                <a:latin typeface="Times New Roman" pitchFamily="18" charset="0"/>
              </a:endParaRPr>
            </a:p>
          </p:txBody>
        </p:sp>
        <p:graphicFrame>
          <p:nvGraphicFramePr>
            <p:cNvPr id="14363" name="Object 5"/>
            <p:cNvGraphicFramePr>
              <a:graphicFrameLocks noChangeAspect="1"/>
            </p:cNvGraphicFramePr>
            <p:nvPr/>
          </p:nvGraphicFramePr>
          <p:xfrm>
            <a:off x="3192" y="480"/>
            <a:ext cx="154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Equation" r:id="rId9" imgW="965200" imgH="393700" progId="Equation.DSMT4">
                    <p:embed/>
                  </p:oleObj>
                </mc:Choice>
                <mc:Fallback>
                  <p:oleObj name="Equation" r:id="rId9" imgW="9652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480"/>
                          <a:ext cx="1541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Text Box 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1524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90862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838200" y="609600"/>
            <a:ext cx="7505700" cy="912813"/>
            <a:chOff x="533" y="480"/>
            <a:chExt cx="4728" cy="575"/>
          </a:xfrm>
        </p:grpSpPr>
        <p:sp>
          <p:nvSpPr>
            <p:cNvPr id="14361" name="Text Box 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848" y="528"/>
              <a:ext cx="4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(c)</a:t>
              </a:r>
              <a:r>
                <a:rPr lang="en-US" sz="2400">
                  <a:latin typeface="VNI-Times" pitchFamily="2" charset="0"/>
                </a:rPr>
                <a:t> </a:t>
              </a:r>
            </a:p>
          </p:txBody>
        </p:sp>
        <p:sp>
          <p:nvSpPr>
            <p:cNvPr id="14362" name="Text Box 4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33" y="624"/>
              <a:ext cx="27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Bài 28c sgk: </a:t>
              </a:r>
              <a:r>
                <a:rPr lang="en-US" sz="2400" b="1">
                  <a:latin typeface="Times New Roman" pitchFamily="18" charset="0"/>
                </a:rPr>
                <a:t>Giải phương trình</a:t>
              </a: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endParaRPr lang="en-US" sz="2600">
                <a:latin typeface="Times New Roman" pitchFamily="18" charset="0"/>
              </a:endParaRPr>
            </a:p>
          </p:txBody>
        </p:sp>
        <p:graphicFrame>
          <p:nvGraphicFramePr>
            <p:cNvPr id="14363" name="Object 5"/>
            <p:cNvGraphicFramePr>
              <a:graphicFrameLocks noChangeAspect="1"/>
            </p:cNvGraphicFramePr>
            <p:nvPr/>
          </p:nvGraphicFramePr>
          <p:xfrm>
            <a:off x="3192" y="480"/>
            <a:ext cx="154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6" name="Equation" r:id="rId27" imgW="965200" imgH="393700" progId="Equation.DSMT4">
                    <p:embed/>
                  </p:oleObj>
                </mc:Choice>
                <mc:Fallback>
                  <p:oleObj name="Equation" r:id="rId27" imgW="9652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480"/>
                          <a:ext cx="1541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038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38400" y="3581400"/>
          <a:ext cx="3213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29" imgW="1511300" imgH="279400" progId="Equation.DSMT4">
                  <p:embed/>
                </p:oleObj>
              </mc:Choice>
              <mc:Fallback>
                <p:oleObj name="Equation" r:id="rId29" imgW="1511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2131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438400" y="4056063"/>
          <a:ext cx="2971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31" imgW="1295400" imgH="279400" progId="Equation.DSMT4">
                  <p:embed/>
                </p:oleObj>
              </mc:Choice>
              <mc:Fallback>
                <p:oleObj name="Equation" r:id="rId31" imgW="1295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56063"/>
                        <a:ext cx="2971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438400" y="4572000"/>
          <a:ext cx="3810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33" imgW="1587500" imgH="292100" progId="Equation.DSMT4">
                  <p:embed/>
                </p:oleObj>
              </mc:Choice>
              <mc:Fallback>
                <p:oleObj name="Equation" r:id="rId33" imgW="15875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3810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41" name="Group 9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981200" y="1447800"/>
            <a:ext cx="2133600" cy="444500"/>
            <a:chOff x="1336" y="1160"/>
            <a:chExt cx="1251" cy="295"/>
          </a:xfrm>
        </p:grpSpPr>
        <p:graphicFrame>
          <p:nvGraphicFramePr>
            <p:cNvPr id="14359" name="Object 10"/>
            <p:cNvGraphicFramePr>
              <a:graphicFrameLocks noChangeAspect="1"/>
            </p:cNvGraphicFramePr>
            <p:nvPr/>
          </p:nvGraphicFramePr>
          <p:xfrm>
            <a:off x="2100" y="1160"/>
            <a:ext cx="4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0" name="Equation" r:id="rId35" imgW="355138" imgH="177569" progId="Equation.DSMT4">
                    <p:embed/>
                  </p:oleObj>
                </mc:Choice>
                <mc:Fallback>
                  <p:oleObj name="Equation" r:id="rId35" imgW="355138" imgH="17756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160"/>
                          <a:ext cx="4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Text Box 1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336" y="1172"/>
              <a:ext cx="67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>
                  <a:latin typeface="VNI-Times" pitchFamily="2" charset="0"/>
                </a:rPr>
                <a:t> ÑKXÑ:</a:t>
              </a:r>
            </a:p>
          </p:txBody>
        </p:sp>
      </p:grpSp>
      <p:sp>
        <p:nvSpPr>
          <p:cNvPr id="172044" name="Text Box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038600" y="5778500"/>
            <a:ext cx="2366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(thoaû maõn ĐKXĐ )</a:t>
            </a:r>
            <a:r>
              <a:rPr lang="en-US" sz="2000">
                <a:latin typeface="VNI-Times" pitchFamily="2" charset="0"/>
              </a:rPr>
              <a:t> </a:t>
            </a:r>
          </a:p>
        </p:txBody>
      </p:sp>
      <p:grpSp>
        <p:nvGrpSpPr>
          <p:cNvPr id="172045" name="Group 13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524000" y="6153150"/>
            <a:ext cx="5664200" cy="527050"/>
            <a:chOff x="960" y="3988"/>
            <a:chExt cx="3568" cy="332"/>
          </a:xfrm>
        </p:grpSpPr>
        <p:sp>
          <p:nvSpPr>
            <p:cNvPr id="14357" name="Text Box 1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60" y="3988"/>
              <a:ext cx="305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200">
                  <a:latin typeface="VNI-Times" pitchFamily="2" charset="0"/>
                </a:rPr>
                <a:t>Vaäy taäp nghieäm cuûa phöông trình </a:t>
              </a:r>
              <a:r>
                <a:rPr lang="en-US" sz="2200" b="1">
                  <a:solidFill>
                    <a:srgbClr val="0000FF"/>
                  </a:solidFill>
                  <a:latin typeface="VNI-Times" pitchFamily="2" charset="0"/>
                </a:rPr>
                <a:t>(c)</a:t>
              </a:r>
              <a:r>
                <a:rPr lang="en-US" sz="2200">
                  <a:latin typeface="VNI-Times" pitchFamily="2" charset="0"/>
                </a:rPr>
                <a:t> </a:t>
              </a:r>
              <a:r>
                <a:rPr lang="vi-VN" sz="2200"/>
                <a:t>là</a:t>
              </a:r>
              <a:r>
                <a:rPr lang="en-US" sz="2500">
                  <a:latin typeface="VNI-Times" pitchFamily="2" charset="0"/>
                </a:rPr>
                <a:t> </a:t>
              </a:r>
            </a:p>
          </p:txBody>
        </p:sp>
        <p:graphicFrame>
          <p:nvGraphicFramePr>
            <p:cNvPr id="14358" name="Object 15"/>
            <p:cNvGraphicFramePr>
              <a:graphicFrameLocks noChangeAspect="1"/>
            </p:cNvGraphicFramePr>
            <p:nvPr/>
          </p:nvGraphicFramePr>
          <p:xfrm>
            <a:off x="3936" y="4027"/>
            <a:ext cx="59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1" name="Equation" r:id="rId37" imgW="444114" imgH="253780" progId="Equation.DSMT4">
                    <p:embed/>
                  </p:oleObj>
                </mc:Choice>
                <mc:Fallback>
                  <p:oleObj name="Equation" r:id="rId37" imgW="444114" imgH="2537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4027"/>
                          <a:ext cx="59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048" name="Object 1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438400" y="2628900"/>
          <a:ext cx="3124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39" imgW="1054100" imgH="203200" progId="Equation.DSMT4">
                  <p:embed/>
                </p:oleObj>
              </mc:Choice>
              <mc:Fallback>
                <p:oleObj name="Equation" r:id="rId39" imgW="10541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28900"/>
                        <a:ext cx="3124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9" name="Object 1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425700" y="3138488"/>
          <a:ext cx="3200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41" imgW="1282700" imgH="203200" progId="Equation.DSMT4">
                  <p:embed/>
                </p:oleObj>
              </mc:Choice>
              <mc:Fallback>
                <p:oleObj name="Equation" r:id="rId41" imgW="12827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138488"/>
                        <a:ext cx="3200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50" name="Text Box 1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68400" y="1257300"/>
            <a:ext cx="76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u="sng" dirty="0">
                <a:solidFill>
                  <a:srgbClr val="FF0000"/>
                </a:solidFill>
                <a:latin typeface="VNI-Times" pitchFamily="2" charset="0"/>
              </a:rPr>
              <a:t>Giaûi</a:t>
            </a:r>
          </a:p>
        </p:txBody>
      </p:sp>
      <p:sp>
        <p:nvSpPr>
          <p:cNvPr id="14348" name="Text Box 19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667000" y="2286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.VnAristoteH" pitchFamily="34" charset="0"/>
            </a:endParaRPr>
          </a:p>
        </p:txBody>
      </p:sp>
      <p:sp>
        <p:nvSpPr>
          <p:cNvPr id="14349" name="Text Box 2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90800" y="22098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72053" name="Object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905000" y="1800225"/>
          <a:ext cx="4267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43" imgW="1689100" imgH="419100" progId="Equation.DSMT4">
                  <p:embed/>
                </p:oleObj>
              </mc:Choice>
              <mc:Fallback>
                <p:oleObj name="Equation" r:id="rId43" imgW="16891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00225"/>
                        <a:ext cx="42672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2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57200" y="1524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graphicFrame>
        <p:nvGraphicFramePr>
          <p:cNvPr id="172055" name="Object 2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463800" y="5791200"/>
          <a:ext cx="1381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45" imgW="520248" imgH="177646" progId="Equation.DSMT4">
                  <p:embed/>
                </p:oleObj>
              </mc:Choice>
              <mc:Fallback>
                <p:oleObj name="Equation" r:id="rId45" imgW="520248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791200"/>
                        <a:ext cx="1381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6" name="Object 2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438400" y="5156200"/>
          <a:ext cx="24257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47" imgW="914400" imgH="279400" progId="Equation.DSMT4">
                  <p:embed/>
                </p:oleObj>
              </mc:Choice>
              <mc:Fallback>
                <p:oleObj name="Equation" r:id="rId47" imgW="9144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56200"/>
                        <a:ext cx="24257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57" name="Group 25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4876800" y="4953000"/>
            <a:ext cx="3622675" cy="966788"/>
            <a:chOff x="3072" y="3104"/>
            <a:chExt cx="2282" cy="609"/>
          </a:xfrm>
        </p:grpSpPr>
        <p:graphicFrame>
          <p:nvGraphicFramePr>
            <p:cNvPr id="14355" name="Object 26"/>
            <p:cNvGraphicFramePr>
              <a:graphicFrameLocks noChangeAspect="1"/>
            </p:cNvGraphicFramePr>
            <p:nvPr/>
          </p:nvGraphicFramePr>
          <p:xfrm>
            <a:off x="3400" y="3104"/>
            <a:ext cx="1954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7" name="Equation" r:id="rId49" imgW="1803400" imgH="469900" progId="Equation.DSMT4">
                    <p:embed/>
                  </p:oleObj>
                </mc:Choice>
                <mc:Fallback>
                  <p:oleObj name="Equation" r:id="rId49" imgW="1803400" imgH="469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104"/>
                          <a:ext cx="1954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072" y="3312"/>
              <a:ext cx="3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</a:rPr>
                <a:t>( Vì</a:t>
              </a: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" y="682714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</a:rPr>
              <a:t>HƯỚNG DẪN VỀ NHÀ</a:t>
            </a:r>
            <a:r>
              <a:rPr lang="en-US" sz="2400" dirty="0">
                <a:latin typeface="Times New Roman" pitchFamily="18" charset="0"/>
              </a:rPr>
              <a:t>	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55335" name="Text Box 3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1871752"/>
            <a:ext cx="8305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+mj-lt"/>
              </a:rPr>
              <a:t>- 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Xem lại các ví dụ đã thực hiện trong bài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+mj-lt"/>
              </a:rPr>
              <a:t>- 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Nắm chắc cách tìm điều kiện xác định và cách giải phương trình chứa ẩn ở mẫu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+mj-lt"/>
              </a:rPr>
              <a:t>- 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Làm bài tập 27b</a:t>
            </a:r>
            <a:r>
              <a:rPr lang="en-US" sz="2800" b="1" dirty="0" smtClean="0">
                <a:solidFill>
                  <a:srgbClr val="0000FF"/>
                </a:solidFill>
                <a:latin typeface="+mj-lt"/>
              </a:rPr>
              <a:t>, 28, 30, 31, 32 (SGK - 22, 23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pSp>
        <p:nvGrpSpPr>
          <p:cNvPr id="25" name="Group 3"/>
          <p:cNvGrpSpPr>
            <a:grpSpLocks/>
          </p:cNvGrpSpPr>
          <p:nvPr/>
        </p:nvGrpSpPr>
        <p:grpSpPr bwMode="auto">
          <a:xfrm>
            <a:off x="4572000" y="2667000"/>
            <a:ext cx="4572000" cy="4191000"/>
            <a:chOff x="2928" y="1680"/>
            <a:chExt cx="2832" cy="2640"/>
          </a:xfrm>
        </p:grpSpPr>
        <p:pic>
          <p:nvPicPr>
            <p:cNvPr id="26" name="Picture 4" descr="divider_pink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5" descr="divider_pink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" name="Group 6"/>
          <p:cNvGrpSpPr>
            <a:grpSpLocks/>
          </p:cNvGrpSpPr>
          <p:nvPr/>
        </p:nvGrpSpPr>
        <p:grpSpPr bwMode="auto">
          <a:xfrm rot="10800000">
            <a:off x="0" y="0"/>
            <a:ext cx="4572000" cy="4191000"/>
            <a:chOff x="2928" y="1680"/>
            <a:chExt cx="2832" cy="2640"/>
          </a:xfrm>
        </p:grpSpPr>
        <p:pic>
          <p:nvPicPr>
            <p:cNvPr id="29" name="Picture 7" descr="divider_pink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divider_pink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1" name="Picture 9" descr="POINSET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3200" y="0"/>
            <a:ext cx="25908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0"/>
          <p:cNvPicPr>
            <a:picLocks noChangeAspect="1" noChangeArrowheads="1" noCrop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-914400"/>
            <a:ext cx="43434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41400"/>
            <a:ext cx="35285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/>
              <a:t>Giải </a:t>
            </a:r>
            <a:r>
              <a:rPr lang="en-US" sz="3200" dirty="0"/>
              <a:t>phương trình:</a:t>
            </a:r>
          </a:p>
        </p:txBody>
      </p:sp>
      <p:graphicFrame>
        <p:nvGraphicFramePr>
          <p:cNvPr id="3077" name="Object 3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54429894"/>
              </p:ext>
            </p:extLst>
          </p:nvPr>
        </p:nvGraphicFramePr>
        <p:xfrm>
          <a:off x="2184400" y="1771650"/>
          <a:ext cx="3938588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0" imgW="1904760" imgH="863280" progId="Equation.DSMT4">
                  <p:embed/>
                </p:oleObj>
              </mc:Choice>
              <mc:Fallback>
                <p:oleObj name="Equation" r:id="rId10" imgW="1904760" imgH="8632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771650"/>
                        <a:ext cx="3938588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4572000" y="2667000"/>
            <a:ext cx="4572000" cy="4191000"/>
            <a:chOff x="2928" y="1680"/>
            <a:chExt cx="2832" cy="2640"/>
          </a:xfrm>
        </p:grpSpPr>
        <p:pic>
          <p:nvPicPr>
            <p:cNvPr id="9" name="Picture 4" descr="divider_pink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5" descr="divider_pink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6"/>
          <p:cNvGrpSpPr>
            <a:grpSpLocks/>
          </p:cNvGrpSpPr>
          <p:nvPr/>
        </p:nvGrpSpPr>
        <p:grpSpPr bwMode="auto">
          <a:xfrm rot="10800000">
            <a:off x="0" y="0"/>
            <a:ext cx="4572000" cy="4191000"/>
            <a:chOff x="2928" y="1680"/>
            <a:chExt cx="2832" cy="2640"/>
          </a:xfrm>
        </p:grpSpPr>
        <p:pic>
          <p:nvPicPr>
            <p:cNvPr id="12" name="Picture 7" descr="divider_pink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divider_pink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" name="Picture 9" descr="POINSET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3200" y="0"/>
            <a:ext cx="25908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78338" y="2736850"/>
          <a:ext cx="187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736850"/>
                        <a:ext cx="187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228600"/>
            <a:ext cx="46482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a/ </a:t>
            </a:r>
            <a:r>
              <a:rPr lang="en-US" sz="2400" dirty="0"/>
              <a:t>(2x – 1)( 3x + 6) = 0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</a:t>
            </a:r>
            <a:r>
              <a:rPr lang="vi-VN" sz="2400" dirty="0" smtClean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sz="2400" dirty="0" smtClean="0"/>
              <a:t>2x </a:t>
            </a:r>
            <a:r>
              <a:rPr lang="en-US" sz="2400" dirty="0"/>
              <a:t>– 1 = 0 hoặc 3x + 6 = 0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</a:t>
            </a:r>
            <a:r>
              <a:rPr lang="vi-VN" sz="2400" dirty="0" smtClean="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/>
              <a:t>  </a:t>
            </a:r>
            <a:r>
              <a:rPr lang="en-US" sz="2400" dirty="0"/>
              <a:t>2x = 1       hoặc 3x = -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</a:t>
            </a:r>
            <a:r>
              <a:rPr lang="vi-VN" sz="2400" dirty="0" smtClean="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/>
              <a:t> </a:t>
            </a:r>
            <a:r>
              <a:rPr lang="en-US" sz="2400" dirty="0"/>
              <a:t>x   = ½      hoặc   x = -2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    Vậy : S = { ½ ; -2}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667000"/>
            <a:ext cx="4572000" cy="4191000"/>
            <a:chOff x="2928" y="1680"/>
            <a:chExt cx="2832" cy="2640"/>
          </a:xfrm>
        </p:grpSpPr>
        <p:pic>
          <p:nvPicPr>
            <p:cNvPr id="6" name="Picture 4" descr="divider_pin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5" descr="divider_pin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6"/>
          <p:cNvGrpSpPr>
            <a:grpSpLocks/>
          </p:cNvGrpSpPr>
          <p:nvPr/>
        </p:nvGrpSpPr>
        <p:grpSpPr bwMode="auto">
          <a:xfrm rot="10800000">
            <a:off x="0" y="0"/>
            <a:ext cx="4572000" cy="4191000"/>
            <a:chOff x="2928" y="1680"/>
            <a:chExt cx="2832" cy="2640"/>
          </a:xfrm>
        </p:grpSpPr>
        <p:pic>
          <p:nvPicPr>
            <p:cNvPr id="9" name="Picture 7" descr="divider_pin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" y="1680"/>
              <a:ext cx="144" cy="2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divider_pin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272" y="2832"/>
              <a:ext cx="144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" name="Picture 9" descr="POINSET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3200" y="0"/>
            <a:ext cx="25908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93517578"/>
              </p:ext>
            </p:extLst>
          </p:nvPr>
        </p:nvGraphicFramePr>
        <p:xfrm>
          <a:off x="457200" y="3048000"/>
          <a:ext cx="3349625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6" imgW="2057400" imgH="1726920" progId="Equation.DSMT4">
                  <p:embed/>
                </p:oleObj>
              </mc:Choice>
              <mc:Fallback>
                <p:oleObj name="Equation" r:id="rId16" imgW="2057400" imgH="1726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349625" cy="281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8"/>
            </p:custDataLst>
          </p:nvPr>
        </p:nvSpPr>
        <p:spPr>
          <a:xfrm>
            <a:off x="685800" y="598679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ậy S = {-6}</a:t>
            </a:r>
            <a:endParaRPr 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990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FF0000"/>
                </a:solidFill>
              </a:rPr>
              <a:t>Ví dụ mở đầu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19150" y="1641475"/>
            <a:ext cx="2809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hử giải phương trình</a:t>
            </a:r>
            <a:r>
              <a:rPr lang="en-US" b="1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191000" y="22066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Equation" r:id="rId29" imgW="114151" imgH="215619" progId="Equation.DSMT4">
                  <p:embed/>
                </p:oleObj>
              </mc:Choice>
              <mc:Fallback>
                <p:oleObj name="Equation" r:id="rId29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66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154488" y="1622425"/>
          <a:ext cx="187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31" imgW="114151" imgH="215619" progId="Equation.3">
                  <p:embed/>
                </p:oleObj>
              </mc:Choice>
              <mc:Fallback>
                <p:oleObj name="Equation" r:id="rId3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622425"/>
                        <a:ext cx="187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867150" y="1552575"/>
          <a:ext cx="593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32" imgW="444307" imgH="393529" progId="Equation.3">
                  <p:embed/>
                </p:oleObj>
              </mc:Choice>
              <mc:Fallback>
                <p:oleObj name="Equation" r:id="rId32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552575"/>
                        <a:ext cx="593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933950" y="1524000"/>
          <a:ext cx="442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34" imgW="330057" imgH="393529" progId="Equation.3">
                  <p:embed/>
                </p:oleObj>
              </mc:Choice>
              <mc:Fallback>
                <p:oleObj name="Equation" r:id="rId34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524000"/>
                        <a:ext cx="442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879414443"/>
              </p:ext>
            </p:extLst>
          </p:nvPr>
        </p:nvGraphicFramePr>
        <p:xfrm>
          <a:off x="4114800" y="2285206"/>
          <a:ext cx="595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36" imgW="444307" imgH="393529" progId="Equation.DSMT4">
                  <p:embed/>
                </p:oleObj>
              </mc:Choice>
              <mc:Fallback>
                <p:oleObj name="Equation" r:id="rId36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5206"/>
                        <a:ext cx="595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500563" y="1676400"/>
          <a:ext cx="336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Equation" r:id="rId38" imgW="215619" imgH="164885" progId="Equation.3">
                  <p:embed/>
                </p:oleObj>
              </mc:Choice>
              <mc:Fallback>
                <p:oleObj name="Equation" r:id="rId38" imgW="215619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76400"/>
                        <a:ext cx="3365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78343251"/>
              </p:ext>
            </p:extLst>
          </p:nvPr>
        </p:nvGraphicFramePr>
        <p:xfrm>
          <a:off x="4876800" y="2420143"/>
          <a:ext cx="336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40" imgW="215619" imgH="164885" progId="Equation.DSMT4">
                  <p:embed/>
                </p:oleObj>
              </mc:Choice>
              <mc:Fallback>
                <p:oleObj name="Equation" r:id="rId40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20143"/>
                        <a:ext cx="3365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562350" y="1704975"/>
          <a:ext cx="2714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Equation" r:id="rId41" imgW="126835" imgH="139518" progId="Equation.3">
                  <p:embed/>
                </p:oleObj>
              </mc:Choice>
              <mc:Fallback>
                <p:oleObj name="Equation" r:id="rId4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704975"/>
                        <a:ext cx="2714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087112413"/>
              </p:ext>
            </p:extLst>
          </p:nvPr>
        </p:nvGraphicFramePr>
        <p:xfrm>
          <a:off x="3200400" y="2399506"/>
          <a:ext cx="2714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Equation" r:id="rId43" imgW="126835" imgH="139518" progId="Equation.DSMT4">
                  <p:embed/>
                </p:oleObj>
              </mc:Choice>
              <mc:Fallback>
                <p:oleObj name="Equation" r:id="rId4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99506"/>
                        <a:ext cx="2714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634451067"/>
              </p:ext>
            </p:extLst>
          </p:nvPr>
        </p:nvGraphicFramePr>
        <p:xfrm>
          <a:off x="3505200" y="2285206"/>
          <a:ext cx="593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Equation" r:id="rId44" imgW="444307" imgH="393529" progId="Equation.DSMT4">
                  <p:embed/>
                </p:oleObj>
              </mc:Choice>
              <mc:Fallback>
                <p:oleObj name="Equation" r:id="rId44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5206"/>
                        <a:ext cx="593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669869238"/>
              </p:ext>
            </p:extLst>
          </p:nvPr>
        </p:nvGraphicFramePr>
        <p:xfrm>
          <a:off x="4300538" y="2978150"/>
          <a:ext cx="2714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Equation" r:id="rId45" imgW="126835" imgH="139518" progId="Equation.3">
                  <p:embed/>
                </p:oleObj>
              </mc:Choice>
              <mc:Fallback>
                <p:oleObj name="Equation" r:id="rId4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978150"/>
                        <a:ext cx="2714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9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776713319"/>
              </p:ext>
            </p:extLst>
          </p:nvPr>
        </p:nvGraphicFramePr>
        <p:xfrm>
          <a:off x="4876800" y="2971800"/>
          <a:ext cx="336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Equation" r:id="rId46" imgW="215619" imgH="164885" progId="Equation.3">
                  <p:embed/>
                </p:oleObj>
              </mc:Choice>
              <mc:Fallback>
                <p:oleObj name="Equation" r:id="rId46" imgW="215619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3365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765675" y="1684338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684338"/>
                        <a:ext cx="2222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</a:rPr>
              <a:t>PHƯƠNG TRÌNH CHỨA ẨN Ở MẪU</a:t>
            </a:r>
          </a:p>
        </p:txBody>
      </p:sp>
      <p:sp>
        <p:nvSpPr>
          <p:cNvPr id="154646" name="Text Box 2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276350" y="2365375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/>
              <a:t>Chuyển vế:</a:t>
            </a:r>
          </a:p>
        </p:txBody>
      </p:sp>
      <p:sp>
        <p:nvSpPr>
          <p:cNvPr id="154647" name="Text Box 23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276350" y="2911475"/>
            <a:ext cx="108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/>
              <a:t>Thu gọn:</a:t>
            </a:r>
          </a:p>
        </p:txBody>
      </p:sp>
      <p:sp>
        <p:nvSpPr>
          <p:cNvPr id="154648" name="Text Box 24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797550" y="1616075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0000FF"/>
                </a:solidFill>
              </a:rPr>
              <a:t>( 1 )</a:t>
            </a:r>
          </a:p>
        </p:txBody>
      </p:sp>
      <p:graphicFrame>
        <p:nvGraphicFramePr>
          <p:cNvPr id="5141" name="Object 26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197350" y="2244725"/>
          <a:ext cx="101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Equation" r:id="rId49" imgW="101556" imgH="139639" progId="Equation.DSMT4">
                  <p:embed/>
                </p:oleObj>
              </mc:Choice>
              <mc:Fallback>
                <p:oleObj name="Equation" r:id="rId49" imgW="101556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244725"/>
                        <a:ext cx="101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43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190500" y="3581400"/>
            <a:ext cx="8475662" cy="779463"/>
            <a:chOff x="240" y="2928"/>
            <a:chExt cx="5339" cy="491"/>
          </a:xfrm>
        </p:grpSpPr>
        <p:sp>
          <p:nvSpPr>
            <p:cNvPr id="31" name="Rectangle 21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40" y="2928"/>
              <a:ext cx="384" cy="299"/>
            </a:xfrm>
            <a:prstGeom prst="rect">
              <a:avLst/>
            </a:prstGeom>
            <a:solidFill>
              <a:srgbClr val="FFFF99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</a:rPr>
                <a:t>?1</a:t>
              </a:r>
            </a:p>
          </p:txBody>
        </p:sp>
        <p:grpSp>
          <p:nvGrpSpPr>
            <p:cNvPr id="32" name="Group 42"/>
            <p:cNvGrpSpPr>
              <a:grpSpLocks/>
            </p:cNvGrpSpPr>
            <p:nvPr/>
          </p:nvGrpSpPr>
          <p:grpSpPr bwMode="auto">
            <a:xfrm>
              <a:off x="816" y="2928"/>
              <a:ext cx="4763" cy="491"/>
              <a:chOff x="816" y="2928"/>
              <a:chExt cx="4763" cy="491"/>
            </a:xfrm>
          </p:grpSpPr>
          <p:sp>
            <p:nvSpPr>
              <p:cNvPr id="33" name="Text Box 28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816" y="2928"/>
                <a:ext cx="4763" cy="4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 i="1" dirty="0">
                    <a:solidFill>
                      <a:srgbClr val="0000FF"/>
                    </a:solidFill>
                  </a:rPr>
                  <a:t>Giá trị             có phải là nghiệm của phương trình </a:t>
                </a:r>
                <a:r>
                  <a:rPr lang="en-US" b="1" i="1" dirty="0"/>
                  <a:t>( 1 )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hay không ?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b="1" i="1" dirty="0">
                    <a:solidFill>
                      <a:srgbClr val="0000FF"/>
                    </a:solidFill>
                  </a:rPr>
                  <a:t>Vì sao?</a:t>
                </a:r>
              </a:p>
            </p:txBody>
          </p:sp>
          <p:graphicFrame>
            <p:nvGraphicFramePr>
              <p:cNvPr id="34" name="Object 29"/>
              <p:cNvGraphicFramePr>
                <a:graphicFrameLocks noChangeAspect="1"/>
              </p:cNvGraphicFramePr>
              <p:nvPr/>
            </p:nvGraphicFramePr>
            <p:xfrm>
              <a:off x="1356" y="2934"/>
              <a:ext cx="46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69" name="Equation" r:id="rId51" imgW="329914" imgH="177646" progId="Equation.DSMT4">
                      <p:embed/>
                    </p:oleObj>
                  </mc:Choice>
                  <mc:Fallback>
                    <p:oleObj name="Equation" r:id="rId51" imgW="3299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6" y="2934"/>
                            <a:ext cx="46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03287" y="4711700"/>
            <a:ext cx="7762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không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phải là nghiệm của phương trình </a:t>
            </a:r>
            <a:r>
              <a:rPr lang="en-US" b="1" dirty="0"/>
              <a:t>(1)</a:t>
            </a:r>
            <a:r>
              <a:rPr lang="en-US" b="1" dirty="0">
                <a:solidFill>
                  <a:srgbClr val="0000FF"/>
                </a:solidFill>
              </a:rPr>
              <a:t> vì tại đó giá trị của 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hai vế không xác định.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4441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46" grpId="0"/>
      <p:bldP spid="154647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" y="146208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2. Tìm điều kiện xác định của một phương trình.</a:t>
            </a:r>
          </a:p>
        </p:txBody>
      </p:sp>
      <p:sp>
        <p:nvSpPr>
          <p:cNvPr id="49161" name="Rectangle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2057400"/>
            <a:ext cx="8839200" cy="114300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3276600"/>
            <a:ext cx="837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Ví dụ 1:</a:t>
            </a:r>
            <a:r>
              <a:rPr lang="en-US" sz="2400">
                <a:latin typeface="Times New Roman" pitchFamily="18" charset="0"/>
              </a:rPr>
              <a:t> Tìm điều kiện xác định của mỗi phương trình sau: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28600" y="37338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8" imgW="825500" imgH="393700" progId="Equation.DSMT4">
                  <p:embed/>
                </p:oleObj>
              </mc:Choice>
              <mc:Fallback>
                <p:oleObj name="Equation" r:id="rId18" imgW="825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2" name="Group 40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4572000" y="3657600"/>
            <a:ext cx="2971800" cy="771525"/>
            <a:chOff x="144" y="3338"/>
            <a:chExt cx="2064" cy="502"/>
          </a:xfrm>
        </p:grpSpPr>
        <p:graphicFrame>
          <p:nvGraphicFramePr>
            <p:cNvPr id="6172" name="Object 12"/>
            <p:cNvGraphicFramePr>
              <a:graphicFrameLocks noChangeAspect="1"/>
            </p:cNvGraphicFramePr>
            <p:nvPr/>
          </p:nvGraphicFramePr>
          <p:xfrm>
            <a:off x="144" y="3338"/>
            <a:ext cx="153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0" name="Equation" r:id="rId20" imgW="1205977" imgH="393529" progId="Equation.DSMT4">
                    <p:embed/>
                  </p:oleObj>
                </mc:Choice>
                <mc:Fallback>
                  <p:oleObj name="Equation" r:id="rId20" imgW="1205977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338"/>
                          <a:ext cx="153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3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776" y="3504"/>
              <a:ext cx="43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/>
            </a:p>
          </p:txBody>
        </p:sp>
      </p:grpSp>
      <p:sp>
        <p:nvSpPr>
          <p:cNvPr id="6151" name="Text Box 4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" y="2286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6152" name="Text Box 4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sp>
        <p:nvSpPr>
          <p:cNvPr id="49195" name="Line 43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962400" y="3835400"/>
            <a:ext cx="0" cy="2895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5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6200" y="9286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FF0000"/>
                </a:solidFill>
              </a:rPr>
              <a:t>Ví dụ mở đầu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49205" name="Group 53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228600" y="2119313"/>
            <a:ext cx="8915400" cy="942975"/>
            <a:chOff x="144" y="1335"/>
            <a:chExt cx="5616" cy="594"/>
          </a:xfrm>
        </p:grpSpPr>
        <p:sp>
          <p:nvSpPr>
            <p:cNvPr id="6170" name="Rectangle 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44" y="1335"/>
              <a:ext cx="56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vi-VN" sz="2400">
                  <a:latin typeface="Times New Roman" pitchFamily="18" charset="0"/>
                </a:rPr>
                <a:t>Điều kiện </a:t>
              </a:r>
              <a:r>
                <a:rPr lang="en-US" sz="2400">
                  <a:latin typeface="Times New Roman" pitchFamily="18" charset="0"/>
                </a:rPr>
                <a:t>của</a:t>
              </a:r>
              <a:r>
                <a:rPr lang="vi-VN" sz="2400">
                  <a:latin typeface="Times New Roman" pitchFamily="18" charset="0"/>
                </a:rPr>
                <a:t> ẩn để tất cả các mẫu thức trong phương trình đều khác </a:t>
              </a:r>
              <a:r>
                <a:rPr lang="en-US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71" name="Rectangle 52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68" y="1641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được gọi là </a:t>
              </a: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điều kiện xác định</a:t>
              </a:r>
              <a:r>
                <a:rPr lang="en-US" sz="2400">
                  <a:latin typeface="Times New Roman" pitchFamily="18" charset="0"/>
                </a:rPr>
                <a:t> (ĐKXĐ) của phương trình.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nimBg="1"/>
      <p:bldP spid="49162" grpId="0"/>
      <p:bldP spid="4919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" y="146208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2. Tìm điều kiện xác định của một phương trình.</a:t>
            </a:r>
          </a:p>
        </p:txBody>
      </p:sp>
      <p:sp>
        <p:nvSpPr>
          <p:cNvPr id="49161" name="Rectangle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2057400"/>
            <a:ext cx="8839200" cy="114300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3276600"/>
            <a:ext cx="837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Ví dụ 1:</a:t>
            </a:r>
            <a:r>
              <a:rPr lang="en-US" sz="2400">
                <a:latin typeface="Times New Roman" pitchFamily="18" charset="0"/>
              </a:rPr>
              <a:t> Tìm điều kiện xác định của mỗi phương trình sau: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28600" y="37338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29" imgW="825500" imgH="393700" progId="Equation.DSMT4">
                  <p:embed/>
                </p:oleObj>
              </mc:Choice>
              <mc:Fallback>
                <p:oleObj name="Equation" r:id="rId29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2" name="Group 40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4572000" y="3657600"/>
            <a:ext cx="2971800" cy="771525"/>
            <a:chOff x="144" y="3338"/>
            <a:chExt cx="2064" cy="502"/>
          </a:xfrm>
        </p:grpSpPr>
        <p:graphicFrame>
          <p:nvGraphicFramePr>
            <p:cNvPr id="6172" name="Object 12"/>
            <p:cNvGraphicFramePr>
              <a:graphicFrameLocks noChangeAspect="1"/>
            </p:cNvGraphicFramePr>
            <p:nvPr/>
          </p:nvGraphicFramePr>
          <p:xfrm>
            <a:off x="144" y="3338"/>
            <a:ext cx="153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6" name="Equation" r:id="rId31" imgW="1205977" imgH="393529" progId="Equation.DSMT4">
                    <p:embed/>
                  </p:oleObj>
                </mc:Choice>
                <mc:Fallback>
                  <p:oleObj name="Equation" r:id="rId31" imgW="120597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338"/>
                          <a:ext cx="153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3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776" y="3504"/>
              <a:ext cx="43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/>
            </a:p>
          </p:txBody>
        </p:sp>
      </p:grpSp>
      <p:sp>
        <p:nvSpPr>
          <p:cNvPr id="6151" name="Text Box 4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" y="2286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6152" name="Text Box 4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  <p:sp>
        <p:nvSpPr>
          <p:cNvPr id="49195" name="Line 43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962400" y="3835400"/>
            <a:ext cx="0" cy="2895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97" name="Text Box 4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2400" y="481965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ì x – 2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>
                <a:latin typeface="Times New Roman" pitchFamily="18" charset="0"/>
              </a:rPr>
              <a:t> 0 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276725" y="4586288"/>
            <a:ext cx="375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a thấy x - 1 </a:t>
            </a:r>
            <a:r>
              <a:rPr lang="en-US" sz="2400" b="1">
                <a:latin typeface="Times New Roman" pitchFamily="18" charset="0"/>
              </a:rPr>
              <a:t>≠ </a:t>
            </a:r>
            <a:r>
              <a:rPr lang="en-US" sz="2400">
                <a:latin typeface="Times New Roman" pitchFamily="18" charset="0"/>
              </a:rPr>
              <a:t>0 khi x </a:t>
            </a:r>
            <a:r>
              <a:rPr lang="en-US" sz="2400"/>
              <a:t>≠ </a:t>
            </a:r>
            <a:r>
              <a:rPr lang="en-US"/>
              <a:t>1</a:t>
            </a:r>
            <a:r>
              <a:rPr lang="en-US" sz="2400">
                <a:latin typeface="Times New Roman" pitchFamily="18" charset="0"/>
              </a:rPr>
              <a:t> và</a:t>
            </a:r>
          </a:p>
        </p:txBody>
      </p:sp>
      <p:sp>
        <p:nvSpPr>
          <p:cNvPr id="6156" name="Text Box 5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6200" y="9286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FF0000"/>
                </a:solidFill>
              </a:rPr>
              <a:t>Ví dụ mở đầu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49205" name="Group 53"/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228600" y="2119313"/>
            <a:ext cx="8915400" cy="942975"/>
            <a:chOff x="144" y="1335"/>
            <a:chExt cx="5616" cy="594"/>
          </a:xfrm>
        </p:grpSpPr>
        <p:sp>
          <p:nvSpPr>
            <p:cNvPr id="6170" name="Rectangle 6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44" y="1335"/>
              <a:ext cx="56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vi-VN" sz="2400">
                  <a:latin typeface="Times New Roman" pitchFamily="18" charset="0"/>
                </a:rPr>
                <a:t>Điều kiện </a:t>
              </a:r>
              <a:r>
                <a:rPr lang="en-US" sz="2400">
                  <a:latin typeface="Times New Roman" pitchFamily="18" charset="0"/>
                </a:rPr>
                <a:t>của</a:t>
              </a:r>
              <a:r>
                <a:rPr lang="vi-VN" sz="2400">
                  <a:latin typeface="Times New Roman" pitchFamily="18" charset="0"/>
                </a:rPr>
                <a:t> ẩn để tất cả các mẫu thức trong phương trình đều khác </a:t>
              </a:r>
              <a:r>
                <a:rPr lang="en-US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71" name="Rectangle 52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68" y="1641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được gọi là </a:t>
              </a: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điều kiện xác định</a:t>
              </a:r>
              <a:r>
                <a:rPr lang="en-US" sz="2400">
                  <a:latin typeface="Times New Roman" pitchFamily="18" charset="0"/>
                </a:rPr>
                <a:t> (ĐKXĐ) của phương trình.</a:t>
              </a:r>
            </a:p>
          </p:txBody>
        </p:sp>
      </p:grpSp>
      <p:grpSp>
        <p:nvGrpSpPr>
          <p:cNvPr id="49220" name="Group 68"/>
          <p:cNvGrpSpPr>
            <a:grpSpLocks/>
          </p:cNvGrpSpPr>
          <p:nvPr>
            <p:custDataLst>
              <p:tags r:id="rId15"/>
            </p:custDataLst>
          </p:nvPr>
        </p:nvGrpSpPr>
        <p:grpSpPr bwMode="auto">
          <a:xfrm>
            <a:off x="228600" y="5334000"/>
            <a:ext cx="4114800" cy="1219200"/>
            <a:chOff x="144" y="3349"/>
            <a:chExt cx="2592" cy="768"/>
          </a:xfrm>
        </p:grpSpPr>
        <p:sp>
          <p:nvSpPr>
            <p:cNvPr id="6168" name="Text Box 44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44" y="3349"/>
              <a:ext cx="259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nên ĐKXĐ của phương trình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                   là x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≠ 2</a:t>
              </a:r>
            </a:p>
          </p:txBody>
        </p:sp>
        <p:graphicFrame>
          <p:nvGraphicFramePr>
            <p:cNvPr id="6169" name="Object 59"/>
            <p:cNvGraphicFramePr>
              <a:graphicFrameLocks noChangeAspect="1"/>
            </p:cNvGraphicFramePr>
            <p:nvPr/>
          </p:nvGraphicFramePr>
          <p:xfrm>
            <a:off x="192" y="3600"/>
            <a:ext cx="912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" name="Equation" r:id="rId33" imgW="698197" imgH="393529" progId="Equation.DSMT4">
                    <p:embed/>
                  </p:oleObj>
                </mc:Choice>
                <mc:Fallback>
                  <p:oleObj name="Equation" r:id="rId33" imgW="69819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600"/>
                          <a:ext cx="912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14" name="Text Box 6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36525" y="4418013"/>
            <a:ext cx="69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Giải:</a:t>
            </a:r>
          </a:p>
        </p:txBody>
      </p:sp>
      <p:grpSp>
        <p:nvGrpSpPr>
          <p:cNvPr id="49223" name="Group 71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676400" y="4800600"/>
            <a:ext cx="1708150" cy="509588"/>
            <a:chOff x="1056" y="3024"/>
            <a:chExt cx="1076" cy="321"/>
          </a:xfrm>
        </p:grpSpPr>
        <p:sp>
          <p:nvSpPr>
            <p:cNvPr id="6166" name="Text Box 5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152" y="3024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 x = 2</a:t>
              </a:r>
            </a:p>
          </p:txBody>
        </p:sp>
        <p:graphicFrame>
          <p:nvGraphicFramePr>
            <p:cNvPr id="6167" name="Object 56"/>
            <p:cNvGraphicFramePr>
              <a:graphicFrameLocks noChangeAspect="1"/>
            </p:cNvGraphicFramePr>
            <p:nvPr/>
          </p:nvGraphicFramePr>
          <p:xfrm>
            <a:off x="1056" y="3102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8" name="Equation" r:id="rId35" imgW="317087" imgH="215619" progId="Equation.DSMT4">
                    <p:embed/>
                  </p:oleObj>
                </mc:Choice>
                <mc:Fallback>
                  <p:oleObj name="Equation" r:id="rId35" imgW="317087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02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19" name="Text Box 6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270375" y="4303713"/>
            <a:ext cx="69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Giải:</a:t>
            </a:r>
          </a:p>
        </p:txBody>
      </p:sp>
      <p:grpSp>
        <p:nvGrpSpPr>
          <p:cNvPr id="49228" name="Group 76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3971925" y="5410200"/>
            <a:ext cx="5172075" cy="1119188"/>
            <a:chOff x="2502" y="3432"/>
            <a:chExt cx="3258" cy="705"/>
          </a:xfrm>
        </p:grpSpPr>
        <p:sp>
          <p:nvSpPr>
            <p:cNvPr id="6164" name="Text Box 2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502" y="3504"/>
              <a:ext cx="259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Vậy ĐKXĐ của phương trình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là x ≠ 1 và x ≠ –2</a:t>
              </a:r>
            </a:p>
          </p:txBody>
        </p:sp>
        <p:graphicFrame>
          <p:nvGraphicFramePr>
            <p:cNvPr id="6165" name="Object 73"/>
            <p:cNvGraphicFramePr>
              <a:graphicFrameLocks noChangeAspect="1"/>
            </p:cNvGraphicFramePr>
            <p:nvPr/>
          </p:nvGraphicFramePr>
          <p:xfrm>
            <a:off x="4873" y="3432"/>
            <a:ext cx="887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" name="Equation" r:id="rId37" imgW="1002865" imgH="393529" progId="Equation.DSMT4">
                    <p:embed/>
                  </p:oleObj>
                </mc:Choice>
                <mc:Fallback>
                  <p:oleObj name="Equation" r:id="rId37" imgW="100286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3" y="3432"/>
                          <a:ext cx="887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27" name="Text Box 7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76850" y="50482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x +2 </a:t>
            </a:r>
            <a:r>
              <a:rPr lang="en-US" sz="2200"/>
              <a:t>≠</a:t>
            </a:r>
            <a:r>
              <a:rPr lang="en-US"/>
              <a:t> </a:t>
            </a:r>
            <a:r>
              <a:rPr lang="en-US" sz="2000"/>
              <a:t>0 khi </a:t>
            </a:r>
            <a:r>
              <a:rPr lang="en-US" sz="2400">
                <a:latin typeface="Times New Roman" pitchFamily="18" charset="0"/>
              </a:rPr>
              <a:t>x ≠ –2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091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66800" y="14732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+mj-lt"/>
              </a:rPr>
              <a:t>Tìm điều kiện xác định của mỗi phương trình sau: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43000" y="2195513"/>
          <a:ext cx="2514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14" imgW="1002865" imgH="393529" progId="Equation.DSMT4">
                  <p:embed/>
                </p:oleObj>
              </mc:Choice>
              <mc:Fallback>
                <p:oleObj name="Equation" r:id="rId14" imgW="100286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95513"/>
                        <a:ext cx="2514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81600" y="2209800"/>
          <a:ext cx="28829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28829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" y="1371600"/>
            <a:ext cx="609600" cy="609600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171015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4533900" y="2286000"/>
            <a:ext cx="0" cy="2819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sz="3600" b="1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>
                <a:solidFill>
                  <a:srgbClr val="FF0000"/>
                </a:solidFill>
              </a:rPr>
              <a:t>ƯƠNG TRÌNH CHỨA ẨN Ở MẪU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</p:nvPr>
        </p:nvGraphicFramePr>
        <p:xfrm>
          <a:off x="2419350" y="3770313"/>
          <a:ext cx="1143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70313"/>
                        <a:ext cx="114300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1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66800" y="14732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+mj-lt"/>
              </a:rPr>
              <a:t>Tìm điều kiện xác định của mỗi phương trình sau: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43000" y="2195513"/>
          <a:ext cx="2514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3" imgW="1002865" imgH="393529" progId="Equation.DSMT4">
                  <p:embed/>
                </p:oleObj>
              </mc:Choice>
              <mc:Fallback>
                <p:oleObj name="Equation" r:id="rId23" imgW="100286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95513"/>
                        <a:ext cx="2514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181600" y="2209800"/>
          <a:ext cx="28829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5" imgW="1307532" imgH="393529" progId="Equation.DSMT4">
                  <p:embed/>
                </p:oleObj>
              </mc:Choice>
              <mc:Fallback>
                <p:oleObj name="Equation" r:id="rId25" imgW="13075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28829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200" y="1371600"/>
            <a:ext cx="609600" cy="609600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171015" name="Line 7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533900" y="2286000"/>
            <a:ext cx="0" cy="2819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16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81000" y="3552825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sz="2400" dirty="0">
                <a:latin typeface=".VnTime" pitchFamily="34" charset="0"/>
              </a:rPr>
              <a:t>Ta cã :   x </a:t>
            </a:r>
            <a:r>
              <a:rPr lang="fr-FR" sz="2400" dirty="0" smtClean="0">
                <a:latin typeface=".VnTime" pitchFamily="34" charset="0"/>
              </a:rPr>
              <a:t>- </a:t>
            </a:r>
            <a:r>
              <a:rPr lang="fr-FR" sz="2400" dirty="0">
                <a:latin typeface=".VnTime" pitchFamily="34" charset="0"/>
              </a:rPr>
              <a:t>1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fr-FR" sz="2400" dirty="0">
                <a:latin typeface=".VnTime" pitchFamily="34" charset="0"/>
              </a:rPr>
              <a:t>  0 khi x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fr-FR" sz="2400" dirty="0">
                <a:latin typeface=".VnTime" pitchFamily="34" charset="0"/>
              </a:rPr>
              <a:t>1</a:t>
            </a:r>
          </a:p>
          <a:p>
            <a:pPr eaLnBrk="1" hangingPunct="1"/>
            <a:r>
              <a:rPr lang="fr-FR" sz="2400" dirty="0">
                <a:latin typeface=".VnTime" pitchFamily="34" charset="0"/>
              </a:rPr>
              <a:t>         </a:t>
            </a:r>
            <a:r>
              <a:rPr lang="fr-FR" sz="2400" dirty="0">
                <a:latin typeface="Times New Roman" pitchFamily="18" charset="0"/>
              </a:rPr>
              <a:t>và </a:t>
            </a:r>
            <a:r>
              <a:rPr lang="fr-FR" dirty="0"/>
              <a:t> </a:t>
            </a:r>
            <a:r>
              <a:rPr lang="fr-FR" sz="2400" dirty="0">
                <a:latin typeface=".VnTime" pitchFamily="34" charset="0"/>
              </a:rPr>
              <a:t>x + 1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  </a:t>
            </a:r>
            <a:r>
              <a:rPr lang="fr-FR" sz="2400" dirty="0">
                <a:latin typeface=".VnTime" pitchFamily="34" charset="0"/>
              </a:rPr>
              <a:t>0 khi x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fr-FR" sz="2400" dirty="0">
                <a:latin typeface=".VnTime" pitchFamily="34" charset="0"/>
              </a:rPr>
              <a:t>-1</a:t>
            </a:r>
            <a:endParaRPr lang="en-US" sz="2400" dirty="0">
              <a:latin typeface=".VnTime" pitchFamily="34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020" name="Text Box 1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876800" y="3505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.VnTime" pitchFamily="34" charset="0"/>
              </a:rPr>
              <a:t>Ta cã: x </a:t>
            </a:r>
            <a:r>
              <a:rPr lang="en-US" sz="2400" dirty="0" smtClean="0">
                <a:latin typeface=".VnTime" pitchFamily="34" charset="0"/>
              </a:rPr>
              <a:t>- </a:t>
            </a:r>
            <a:r>
              <a:rPr lang="en-US" sz="2400" dirty="0">
                <a:latin typeface=".VnTime" pitchFamily="34" charset="0"/>
              </a:rPr>
              <a:t>2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sz="2400" dirty="0">
                <a:latin typeface=".VnTime" pitchFamily="34" charset="0"/>
              </a:rPr>
              <a:t> 0 khi 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sz="2400" dirty="0">
                <a:latin typeface=".VnTime" pitchFamily="34" charset="0"/>
              </a:rPr>
              <a:t>2</a:t>
            </a:r>
          </a:p>
        </p:txBody>
      </p:sp>
      <p:sp>
        <p:nvSpPr>
          <p:cNvPr id="7181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52400" y="1524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sz="3600" b="1" dirty="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§5</a:t>
            </a:r>
            <a:r>
              <a:rPr lang="en-US" sz="3600" dirty="0">
                <a:solidFill>
                  <a:srgbClr val="FF0000"/>
                </a:solidFill>
                <a:latin typeface="Vrinda" pitchFamily="34" charset="0"/>
                <a:cs typeface="Vrinda" pitchFamily="34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cs typeface="Vrinda" pitchFamily="34" charset="0"/>
              </a:rPr>
              <a:t>PH</a:t>
            </a:r>
            <a:r>
              <a:rPr lang="en-US" sz="3200" b="1" dirty="0">
                <a:solidFill>
                  <a:srgbClr val="FF0000"/>
                </a:solidFill>
              </a:rPr>
              <a:t>ƯƠNG TRÌNH CHỨA ẨN Ở MẪU</a:t>
            </a:r>
          </a:p>
        </p:txBody>
      </p:sp>
      <p:sp>
        <p:nvSpPr>
          <p:cNvPr id="171022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98525" y="3113088"/>
            <a:ext cx="725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 i="1">
                <a:solidFill>
                  <a:srgbClr val="FF0000"/>
                </a:solidFill>
              </a:rPr>
              <a:t>Giải</a:t>
            </a:r>
            <a:r>
              <a:rPr lang="en-US" i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71023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24400" y="3124200"/>
            <a:ext cx="74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 i="1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171024" name="Text Box 1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15900" y="4381500"/>
            <a:ext cx="439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sz="2400" dirty="0">
                <a:latin typeface="Times New Roman" pitchFamily="18" charset="0"/>
              </a:rPr>
              <a:t>Vậy </a:t>
            </a:r>
            <a:r>
              <a:rPr lang="en-US" sz="2400" dirty="0" smtClean="0">
                <a:latin typeface="Times New Roman" pitchFamily="18" charset="0"/>
              </a:rPr>
              <a:t>ĐKXĐ</a:t>
            </a:r>
            <a:r>
              <a:rPr lang="fr-FR" sz="2400" dirty="0" smtClean="0">
                <a:latin typeface=".VnTime" pitchFamily="34" charset="0"/>
              </a:rPr>
              <a:t> </a:t>
            </a:r>
            <a:r>
              <a:rPr lang="fr-FR" sz="2400" dirty="0">
                <a:latin typeface=".VnTime" pitchFamily="34" charset="0"/>
              </a:rPr>
              <a:t>cña ph</a:t>
            </a:r>
            <a:r>
              <a:rPr lang="fr-FR" sz="2400" dirty="0">
                <a:latin typeface="Times New Roman" pitchFamily="18" charset="0"/>
              </a:rPr>
              <a:t>ương trình</a:t>
            </a:r>
            <a:r>
              <a:rPr lang="fr-FR" sz="2400" dirty="0">
                <a:latin typeface=".VnTime" pitchFamily="34" charset="0"/>
              </a:rPr>
              <a:t> lµ: x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fr-FR" sz="2400" dirty="0">
                <a:latin typeface=".VnTime" pitchFamily="34" charset="0"/>
              </a:rPr>
              <a:t>1 vµ x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fr-FR" sz="2400" dirty="0">
                <a:latin typeface=".VnTime" pitchFamily="34" charset="0"/>
              </a:rPr>
              <a:t>-1</a:t>
            </a:r>
            <a:endParaRPr lang="en-US" sz="2400" dirty="0">
              <a:latin typeface=".VnTime" pitchFamily="34" charset="0"/>
            </a:endParaRPr>
          </a:p>
        </p:txBody>
      </p:sp>
      <p:sp>
        <p:nvSpPr>
          <p:cNvPr id="171025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953000" y="4127500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.VnTime" pitchFamily="34" charset="0"/>
              </a:rPr>
              <a:t>VËy </a:t>
            </a:r>
            <a:r>
              <a:rPr lang="en-US" sz="2400" dirty="0" smtClean="0">
                <a:latin typeface="Times New Roman" pitchFamily="18" charset="0"/>
              </a:rPr>
              <a:t>ĐKXĐ </a:t>
            </a:r>
            <a:r>
              <a:rPr lang="en-US" sz="2400" dirty="0" smtClean="0">
                <a:latin typeface=".VnTime" pitchFamily="34" charset="0"/>
              </a:rPr>
              <a:t>cña </a:t>
            </a:r>
            <a:r>
              <a:rPr lang="en-US" sz="2400" dirty="0">
                <a:latin typeface="Times New Roman" pitchFamily="18" charset="0"/>
              </a:rPr>
              <a:t>phương trình</a:t>
            </a:r>
            <a:r>
              <a:rPr lang="en-US" sz="2400" dirty="0">
                <a:latin typeface=".VnTime" pitchFamily="34" charset="0"/>
              </a:rPr>
              <a:t> lµ : 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sz="2400" dirty="0">
                <a:latin typeface=".VnTime" pitchFamily="34" charset="0"/>
              </a:rPr>
              <a:t>2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193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914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3. Giải phương trình chứa ẩn ở mẫu.</a:t>
            </a:r>
          </a:p>
        </p:txBody>
      </p:sp>
      <p:sp>
        <p:nvSpPr>
          <p:cNvPr id="155657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76200" y="31242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- Quy đồng mẫu hai vế, ta được: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38036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uy ra</a:t>
            </a:r>
          </a:p>
        </p:txBody>
      </p:sp>
      <p:sp>
        <p:nvSpPr>
          <p:cNvPr id="155661" name="Rectangle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19425" y="42926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2(x</a:t>
            </a:r>
            <a:r>
              <a:rPr lang="vi-VN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4) = 2x</a:t>
            </a:r>
            <a:r>
              <a:rPr lang="vi-VN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3x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35300" y="4775200"/>
            <a:ext cx="312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vi-VN" sz="240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</a:rPr>
              <a:t>2x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vi-VN" sz="2400">
                <a:latin typeface="Times New Roman" pitchFamily="18" charset="0"/>
                <a:sym typeface="Symbol" pitchFamily="18" charset="2"/>
              </a:rPr>
              <a:t> – 8 = 2x</a:t>
            </a:r>
            <a:r>
              <a:rPr lang="en-US" sz="2400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vi-VN" sz="2400">
                <a:latin typeface="Times New Roman" pitchFamily="18" charset="0"/>
                <a:sym typeface="Symbol" pitchFamily="18" charset="2"/>
              </a:rPr>
              <a:t>+3x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155688" name="Group 4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3705225" y="3810000"/>
            <a:ext cx="4505325" cy="469900"/>
            <a:chOff x="2064" y="2208"/>
            <a:chExt cx="2736" cy="296"/>
          </a:xfrm>
        </p:grpSpPr>
        <p:sp>
          <p:nvSpPr>
            <p:cNvPr id="8229" name="Text Box 1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064" y="2208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2(x + 2)(x – 2) = x(2x + 3)</a:t>
              </a:r>
            </a:p>
          </p:txBody>
        </p:sp>
        <p:sp>
          <p:nvSpPr>
            <p:cNvPr id="8230" name="Text Box 1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168" y="221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a)</a:t>
              </a:r>
            </a:p>
          </p:txBody>
        </p:sp>
      </p:grpSp>
      <p:sp>
        <p:nvSpPr>
          <p:cNvPr id="155667" name="Text Box 1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-76200" y="4267200"/>
            <a:ext cx="302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- Giải phương trình:</a:t>
            </a:r>
          </a:p>
        </p:txBody>
      </p:sp>
      <p:grpSp>
        <p:nvGrpSpPr>
          <p:cNvPr id="155849" name="Group 201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6172200"/>
            <a:ext cx="6477000" cy="685800"/>
            <a:chOff x="0" y="3888"/>
            <a:chExt cx="4080" cy="432"/>
          </a:xfrm>
        </p:grpSpPr>
        <p:sp>
          <p:nvSpPr>
            <p:cNvPr id="8227" name="Text Box 2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0" y="3956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Vậy tập nghiệm của phương trình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)</a:t>
              </a:r>
              <a:r>
                <a:rPr lang="en-US" sz="2400">
                  <a:latin typeface="Times New Roman" pitchFamily="18" charset="0"/>
                </a:rPr>
                <a:t> là S = {      }</a:t>
              </a:r>
            </a:p>
          </p:txBody>
        </p:sp>
        <p:pic>
          <p:nvPicPr>
            <p:cNvPr id="8228" name="Picture 23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4" y="3888"/>
              <a:ext cx="26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5681" name="Text Box 3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-63500" y="2601913"/>
            <a:ext cx="3784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- ĐKXĐ c</a:t>
            </a:r>
            <a:r>
              <a:rPr lang="en-US" sz="2200"/>
              <a:t>ủa phương trình là  </a:t>
            </a:r>
            <a:endParaRPr lang="en-US" sz="2200">
              <a:latin typeface="Times New Roman" pitchFamily="18" charset="0"/>
            </a:endParaRPr>
          </a:p>
        </p:txBody>
      </p:sp>
      <p:sp>
        <p:nvSpPr>
          <p:cNvPr id="155682" name="Text Box 3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502025" y="25685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x ≠ 0 và x ≠ 2</a:t>
            </a:r>
          </a:p>
        </p:txBody>
      </p:sp>
      <p:sp>
        <p:nvSpPr>
          <p:cNvPr id="155694" name="Text Box 4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371600" y="2133600"/>
            <a:ext cx="235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FF0000"/>
                </a:solidFill>
              </a:rPr>
              <a:t>Phương pháp giải</a:t>
            </a:r>
          </a:p>
        </p:txBody>
      </p:sp>
      <p:sp>
        <p:nvSpPr>
          <p:cNvPr id="8209" name="Text Box 5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09600" y="762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Vrinda" pitchFamily="34" charset="0"/>
              </a:rPr>
              <a:t>§5</a:t>
            </a:r>
            <a:r>
              <a:rPr lang="en-US" sz="3600" dirty="0">
                <a:solidFill>
                  <a:srgbClr val="FF0000"/>
                </a:solidFill>
                <a:latin typeface="Vrinda" pitchFamily="34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</a:rPr>
              <a:t>PHƯƠNG TRÌNH CHỨA ẨN Ở MẪU</a:t>
            </a:r>
          </a:p>
        </p:txBody>
      </p:sp>
      <p:sp>
        <p:nvSpPr>
          <p:cNvPr id="155700" name="Text Box 5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514600" y="4330700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</a:rPr>
              <a:t>(2a)</a:t>
            </a:r>
          </a:p>
        </p:txBody>
      </p:sp>
      <p:sp>
        <p:nvSpPr>
          <p:cNvPr id="155664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035300" y="5219700"/>
            <a:ext cx="16287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vi-VN" sz="240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latin typeface="Times New Roman" pitchFamily="18" charset="0"/>
              </a:rPr>
              <a:t>3</a:t>
            </a:r>
            <a:r>
              <a:rPr lang="vi-VN" sz="2400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= – 8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55710" name="Text Box 62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375150" y="573405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</a:rPr>
              <a:t>(thỏa mãn ĐKXĐ)</a:t>
            </a:r>
          </a:p>
        </p:txBody>
      </p:sp>
      <p:grpSp>
        <p:nvGrpSpPr>
          <p:cNvPr id="155841" name="Group 193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838200" y="1447800"/>
            <a:ext cx="6477000" cy="898525"/>
            <a:chOff x="528" y="884"/>
            <a:chExt cx="4080" cy="566"/>
          </a:xfrm>
        </p:grpSpPr>
        <p:sp>
          <p:nvSpPr>
            <p:cNvPr id="8216" name="Text Box 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28" y="960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 </a:t>
              </a:r>
              <a:r>
                <a:rPr lang="en-US" sz="2400" b="1" u="sng">
                  <a:latin typeface="Times New Roman" pitchFamily="18" charset="0"/>
                </a:rPr>
                <a:t>Ví dụ 2</a:t>
              </a:r>
              <a:r>
                <a:rPr lang="en-US" sz="2400">
                  <a:latin typeface="Times New Roman" pitchFamily="18" charset="0"/>
                </a:rPr>
                <a:t>: Giải phương trình:</a:t>
              </a:r>
            </a:p>
          </p:txBody>
        </p:sp>
        <p:sp>
          <p:nvSpPr>
            <p:cNvPr id="8217" name="Text Box 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224" y="9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8218" name="Object 186"/>
            <p:cNvGraphicFramePr>
              <a:graphicFrameLocks noChangeAspect="1"/>
            </p:cNvGraphicFramePr>
            <p:nvPr/>
          </p:nvGraphicFramePr>
          <p:xfrm>
            <a:off x="2832" y="884"/>
            <a:ext cx="139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30" imgW="1054100" imgH="444500" progId="Equation.DSMT4">
                    <p:embed/>
                  </p:oleObj>
                </mc:Choice>
                <mc:Fallback>
                  <p:oleObj name="Equation" r:id="rId30" imgW="1054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884"/>
                          <a:ext cx="139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838" name="Object 190"/>
          <p:cNvGraphicFramePr>
            <a:graphicFrameLocks noGrp="1" noChangeAspect="1"/>
          </p:cNvGraphicFramePr>
          <p:nvPr>
            <p:ph sz="quarter" idx="3"/>
            <p:custDataLst>
              <p:tags r:id="rId19"/>
            </p:custDataLst>
          </p:nvPr>
        </p:nvGraphicFramePr>
        <p:xfrm>
          <a:off x="4419600" y="2943225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32" imgW="1778000" imgH="469900" progId="Equation.DSMT4">
                  <p:embed/>
                </p:oleObj>
              </mc:Choice>
              <mc:Fallback>
                <p:oleObj name="Equation" r:id="rId32" imgW="177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43225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45" name="Object 197"/>
          <p:cNvGraphicFramePr>
            <a:graphicFrameLocks noGrp="1" noChangeAspect="1"/>
          </p:cNvGraphicFramePr>
          <p:nvPr>
            <p:ph sz="half" idx="1"/>
            <p:custDataLst>
              <p:tags r:id="rId20"/>
            </p:custDataLst>
          </p:nvPr>
        </p:nvGraphicFramePr>
        <p:xfrm>
          <a:off x="3111500" y="5562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4" imgW="914400" imgH="508000" progId="Equation.DSMT4">
                  <p:embed/>
                </p:oleObj>
              </mc:Choice>
              <mc:Fallback>
                <p:oleObj name="Equation" r:id="rId34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62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>
            <p:custDataLst>
              <p:tags r:id="rId21"/>
            </p:custDataLst>
          </p:nvPr>
        </p:nvSpPr>
        <p:spPr>
          <a:xfrm>
            <a:off x="6419850" y="6280150"/>
            <a:ext cx="895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1" name="TextBox 40"/>
          <p:cNvSpPr txBox="1"/>
          <p:nvPr>
            <p:custDataLst>
              <p:tags r:id="rId22"/>
            </p:custDataLst>
          </p:nvPr>
        </p:nvSpPr>
        <p:spPr>
          <a:xfrm>
            <a:off x="6426200" y="6273800"/>
            <a:ext cx="895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0829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5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500"/>
                                        <p:tgtEl>
                                          <p:spTgt spid="1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15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15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9" grpId="0"/>
      <p:bldP spid="155661" grpId="0"/>
      <p:bldP spid="155662" grpId="0"/>
      <p:bldP spid="155667" grpId="0"/>
      <p:bldP spid="155681" grpId="0"/>
      <p:bldP spid="155682" grpId="0"/>
      <p:bldP spid="155694" grpId="0"/>
      <p:bldP spid="155700" grpId="0"/>
      <p:bldP spid="155664" grpId="0"/>
      <p:bldP spid="155710" grpId="0"/>
      <p:bldP spid="2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PERSISTENCEDATA" val="MMPROD_UIPERSISTENCEDATA"/>
  <p:tag name="MMPROD_NEXTUNIQUEID" val="10011"/>
  <p:tag name="MMPROD_DATA" val="&lt;object type=&quot;10002&quot; unique_id=&quot;901&quot;&gt;&lt;property id=&quot;10007&quot; value=&quot;Next&quot;/&gt;&lt;property id=&quot;10008&quot; value=&quot;Back&quot;/&gt;&lt;property id=&quot;10009&quot; value=&quot;Submit&quot;/&gt;&lt;property id=&quot;10012&quot; value=&quot;0&quot;/&gt;&lt;property id=&quot;10022&quot; value=&quot;Try again&quot;/&gt;&lt;property id=&quot;10068&quot; value=&quot;Correct - Click anywhere or press Control Y to continue&quot;/&gt;&lt;property id=&quot;10069&quot; value=&quot;Incorrect - Click anywhere or press Control Y to continue&quot;/&gt;&lt;property id=&quot;10124&quot; value=&quot;Click to continue&quot;/&gt;&lt;property id=&quot;10125&quot; value=&quot;Click to submit answer&quot;/&gt;&lt;property id=&quot;10126&quot; value=&quot;Click to go back&quot;/&gt;&lt;property id=&quot;10127&quot; value=&quot;Clear&quot;/&gt;&lt;property id=&quot;10128&quot; value=&quot;Click to clear&quot;/&gt;&lt;property id=&quot;10133&quot; value=&quot;1&quot;/&gt;&lt;property id=&quot;10134&quot; value=&quot;1&quot;/&gt;&lt;property id=&quot;10135&quot; value=&quot;,&quot;/&gt;&lt;property id=&quot;10136&quot; value=&quot;2&quot;/&gt;&lt;property id=&quot;10156&quot; value=&quot;1&quot;/&gt;&lt;property id=&quot;10157&quot; value=&quot;1&quot;/&gt;&lt;property id=&quot;10158&quot; value=&quot;1&quot;/&gt;&lt;property id=&quot;10177&quot; value=&quot;1&quot;/&gt;&lt;property id=&quot;10183&quot; value=&quot;You must answer the question before continuing&quot;/&gt;&lt;property id=&quot;10185&quot; value=&quot;1&quot;/&gt;&lt;property id=&quot;10188&quot; value=&quot;The time to answer this question has expired.&quot;/&gt;&lt;property id=&quot;10189&quot; value=&quot;1&quot;/&gt;&lt;property id=&quot;10194&quot; value=&quot;0&quot;/&gt;&lt;property id=&quot;10195&quot; value=&quot;1&quot;/&gt;&lt;property id=&quot;10196&quot; value=&quot;0&quot;/&gt;&lt;property id=&quot;10198&quot; value=&quot;100&quot;/&gt;&lt;property id=&quot;10200&quot; value=&quot;1&quot;/&gt;&lt;property id=&quot;10212&quot; value=&quot;1&quot;/&gt;&lt;property id=&quot;10213&quot; value=&quot;1&quot;/&gt;&lt;property id=&quot;10214&quot; value=&quot;0&quot;/&gt;&lt;property id=&quot;10215&quot; value=&quot;0&quot;/&gt;&lt;property id=&quot;10216&quot; value=&quot;0&quot;/&gt;&lt;property id=&quot;10217&quot; value=&quot;1&quot;/&gt;&lt;property id=&quot;10218&quot; value=&quot;0&quot;/&gt;&lt;property id=&quot;10219&quot; value=&quot;0&quot;/&gt;&lt;property id=&quot;10221&quot; value=&quot;&amp;lt;Format Name=&amp;quot;Presentation Default&amp;quot;&amp;gt;&amp;lt;Question FontName=&amp;quot;Arial&amp;quot; IsBold=&amp;quot;0&amp;quot; IsItalic=&amp;quot;0&amp;quot; IsUnderline=&amp;quot;0&amp;quot; FontSize=&amp;quot;44&amp;quot;/&amp;gt;&amp;lt;Answer FontName=&amp;quot;Arial&amp;quot; IsBold=&amp;quot;0&amp;quot; IsItalic=&amp;quot;0&amp;quot; IsUnderline=&amp;quot;0&amp;quot; FontSize=&amp;quot;28&amp;quot;/&amp;gt;&amp;lt;Button FontName=&amp;quot;Arial&amp;quot; IsBold=&amp;quot;0&amp;quot; IsItalic=&amp;quot;0&amp;quot; IsUnderline=&amp;quot;0&amp;quot; FontSize=&amp;quot;14&amp;quot;/&amp;gt;&amp;lt;Message FontName=&amp;quot;Arial&amp;quot; IsBold=&amp;quot;0&amp;quot; IsItalic=&amp;quot;0&amp;quot; IsUnderline=&amp;quot;0&amp;quot; FontSize=&amp;quot;18&amp;quot;/&amp;gt;&amp;lt;ButtonPlacement Orientation=&amp;quot;Horizontal&amp;quot; Position=&amp;quot;0&amp;quot;/&amp;gt;&amp;lt;/Format&amp;gt; &quot;/&gt;&lt;property id=&quot;10227&quot; value=&quot;1&quot;/&gt;&lt;property id=&quot;10229&quot; value=&quot;0&quot;/&gt;&lt;property id=&quot;10235&quot; value=&quot;0&quot;/&gt;&lt;property id=&quot;10236&quot; value=&quot;0&quot;/&gt;&lt;property id=&quot;10237&quot; value=&quot;0&quot;/&gt;&lt;property id=&quot;10238&quot; value=&quot;-1&quot;/&gt;&lt;property id=&quot;10239&quot; value=&quot;4&quot;/&gt;&lt;property id=&quot;10240&quot; value=&quot;-1&quot;/&gt;&lt;property id=&quot;10241&quot; value=&quot;-1&quot;/&gt;&lt;property id=&quot;10242&quot; value=&quot;-1&quot;/&gt;&lt;property id=&quot;10243&quot; value=&quot;-1&quot;/&gt;&lt;property id=&quot;10244&quot; value=&quot;1&quot;/&gt;&lt;property id=&quot;10245&quot; value=&quot;0&quot;/&gt;&lt;object type=&quot;10054&quot; unique_id=&quot;10002&quot;&gt;&lt;property id=&quot;10139&quot; value=&quot;1.0&quot;/&gt;&lt;property id=&quot;10141&quot; value=&quot;80&quot;/&gt;&lt;property id=&quot;10143&quot; value=&quot;0&quot;/&gt;&lt;property id=&quot;10144&quot; value=&quot;0&quot;/&gt;&lt;property id=&quot;10145&quot; value=&quot;0&quot;/&gt;&lt;property id=&quot;10146&quot; value=&quot;1&quot;/&gt;&lt;property id=&quot;10147&quot; value=&quot;0&quot;/&gt;&lt;property id=&quot;10148&quot; value=&quot;0&quot;/&gt;&lt;property id=&quot;10149&quot; value=&quot;0&quot;/&gt;&lt;property id=&quot;10150&quot; value=&quot;0&quot;/&gt;&lt;property id=&quot;10151&quot; value=&quot;Presenter e-Learning Course&quot;/&gt;&lt;property id=&quot;10152&quot; value=&quot;Course_ID1&quot;/&gt;&lt;property id=&quot;10153&quot; value=&quot;SCO_ID1&quot;/&gt;&lt;property id=&quot;10154&quot; value=&quot;Course Object Title&quot;/&gt;&lt;property id=&quot;10155&quot; value=&quot;  :  :  &quot;/&gt;&lt;/object&gt;&lt;object type=&quot;10042&quot; unique_id=&quot;903&quot;&gt;&lt;object type=&quot;10003&quot; unique_id=&quot;10004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1&quot;/&gt;&lt;property id=&quot;10015&quot; value=&quot;1&quot;/&gt;&lt;property id=&quot;10016&quot; value=&quot;1&quot;/&gt;&lt;property id=&quot;10017&quot; value=&quot;1&quot;/&gt;&lt;property id=&quot;10018&quot; value=&quot;1&quot;/&gt;&lt;property id=&quot;10029&quot; value=&quot;2&quot;/&gt;&lt;property id=&quot;10072&quot; value=&quot;Quiz10004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Passed&quot;/&gt;&lt;property id=&quot;10166&quot; value=&quot;Failed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0&quot;/&gt;&lt;object type=&quot;10062&quot; unique_id=&quot;10006&quot;&gt;&lt;object type=&quot;10050&quot; unique_id=&quot;10007&quot;&gt;&lt;property id=&quot;10020&quot; value=&quot;2&quot;/&gt;&lt;property id=&quot;10102&quot; value=&quot;1&quot;/&gt;&lt;property id=&quot;10191&quot; value=&quot;-1&quot;/&gt;&lt;/object&gt;&lt;object type=&quot;10051&quot; unique_id=&quot;10008&quot;&gt;&lt;property id=&quot;10020&quot; value=&quot;2&quot;/&gt;&lt;property id=&quot;10102&quot; value=&quot;1&quot;/&gt;&lt;property id=&quot;10191&quot; value=&quot;-1&quot;/&gt;&lt;/object&gt;&lt;/object&gt;&lt;object type=&quot;10061&quot; unique_id=&quot;20000&quot;/&gt;&lt;/object&gt;&lt;/object&gt;&lt;/object&gt;&#10;"/>
  <p:tag name="MMPROD_THEME_BG_IMAGE" val=""/>
  <p:tag name="MMPROD_UIDATA" val="&lt;database version=&quot;11.0&quot;&gt;&lt;object type=&quot;1&quot; unique_id=&quot;10001&quot;&gt;&lt;property id=&quot;20141&quot; value=&quot;TOAN 8_PHUONG TRINH CHUA AN O MAU_THCS LE QUY DON_TX KIEN TUONG&quot;/&gt;&lt;property id=&quot;20144&quot; value=&quot;1&quot;/&gt;&lt;property id=&quot;20146&quot; value=&quot;1&quot;/&gt;&lt;property id=&quot;20147&quot; value=&quot;0&quot;/&gt;&lt;property id=&quot;20148&quot; value=&quot;60&quot;/&gt;&lt;property id=&quot;20180&quot; value=&quot;1&quot;/&gt;&lt;property id=&quot;20181&quot; value=&quot;1&quot;/&gt;&lt;property id=&quot;20183&quot; value=&quot;1&quot;/&gt;&lt;property id=&quot;20184&quot; value=&quot;7&quot;/&gt;&lt;property id=&quot;20193&quot; value=&quot;-1&quot;/&gt;&lt;property id=&quot;20224&quot; value=&quot;D:\NĂM HỌC 2019 - 2020\TOAN 8_PHUONG TRINH CHUA AN O MAU_THCS LE QUY DON_TX KIEN TUONG_pptx&quot;/&gt;&lt;property id=&quot;20250&quot; value=&quot;0&quot;/&gt;&lt;property id=&quot;20251&quot; value=&quot;1&quot;/&gt;&lt;property id=&quot;20259&quot; value=&quot;0&quot;/&gt;&lt;property id=&quot;20263&quot; value=&quot;3&quot;/&gt;&lt;property id=&quot;20264&quot; value=&quot;1&quot;/&gt;&lt;property id=&quot;20519&quot; value=&quot;0&quot;/&gt;&lt;property id=&quot;20700&quot; value=&quot;0&quot;/&gt;&lt;object type=&quot;8&quot; unique_id=&quot;10002&quot;&gt;&lt;/object&gt;&lt;object type=&quot;2&quot; unique_id=&quot;10003&quot;&gt;&lt;object type=&quot;3&quot; unique_id=&quot;10008&quot;&gt;&lt;property id=&quot;20148&quot; value=&quot;5&quot;/&gt;&lt;property id=&quot;20300&quot; value=&quot;Slide 5&quot;/&gt;&lt;property id=&quot;20303&quot; value=&quot;-1&quot;/&gt;&lt;property id=&quot;20307&quot; value=&quot;291&quot;/&gt;&lt;property id=&quot;20309&quot; value=&quot;-1&quot;/&gt;&lt;/object&gt;&lt;object type=&quot;3&quot; unique_id=&quot;10012&quot;&gt;&lt;property id=&quot;20148&quot; value=&quot;5&quot;/&gt;&lt;property id=&quot;20300&quot; value=&quot;Slide 11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9&quot;/&gt;&lt;property id=&quot;20303&quot; value=&quot;-1&quot;/&gt;&lt;property id=&quot;20307&quot; value=&quot;295&quot;/&gt;&lt;property id=&quot;20309&quot; value=&quot;-1&quot;/&gt;&lt;/object&gt;&lt;object type=&quot;3&quot; unique_id=&quot;10255&quot;&gt;&lt;property id=&quot;20148&quot; value=&quot;5&quot;/&gt;&lt;property id=&quot;20300&quot; value=&quot;Slide 2&quot;/&gt;&lt;property id=&quot;20303&quot; value=&quot;-1&quot;/&gt;&lt;property id=&quot;20307&quot; value=&quot;310&quot;/&gt;&lt;property id=&quot;20309&quot; value=&quot;-1&quot;/&gt;&lt;/object&gt;&lt;object type=&quot;3&quot; unique_id=&quot;10256&quot;&gt;&lt;property id=&quot;20148&quot; value=&quot;5&quot;/&gt;&lt;property id=&quot;20300&quot; value=&quot;Slide 3&quot;/&gt;&lt;property id=&quot;20303&quot; value=&quot;-1&quot;/&gt;&lt;property id=&quot;20307&quot; value=&quot;313&quot;/&gt;&lt;property id=&quot;20309&quot; value=&quot;-1&quot;/&gt;&lt;/object&gt;&lt;object type=&quot;3&quot; unique_id=&quot;10258&quot;&gt;&lt;property id=&quot;20148&quot; value=&quot;5&quot;/&gt;&lt;property id=&quot;20300&quot; value=&quot;Slide 7&quot;/&gt;&lt;property id=&quot;20303&quot; value=&quot;-1&quot;/&gt;&lt;property id=&quot;20307&quot; value=&quot;321&quot;/&gt;&lt;property id=&quot;20309&quot; value=&quot;-1&quot;/&gt;&lt;/object&gt;&lt;object type=&quot;3&quot; unique_id=&quot;10262&quot;&gt;&lt;property id=&quot;20148&quot; value=&quot;5&quot;/&gt;&lt;property id=&quot;20300&quot; value=&quot;Slide 15&quot;/&gt;&lt;property id=&quot;20303&quot; value=&quot;-1&quot;/&gt;&lt;property id=&quot;20307&quot; value=&quot;315&quot;/&gt;&lt;property id=&quot;20309&quot; value=&quot;-1&quot;/&gt;&lt;/object&gt;&lt;object type=&quot;3&quot; unique_id=&quot;10263&quot;&gt;&lt;property id=&quot;20148&quot; value=&quot;5&quot;/&gt;&lt;property id=&quot;20300&quot; value=&quot;Slide 16&quot;/&gt;&lt;property id=&quot;20303&quot; value=&quot;-1&quot;/&gt;&lt;property id=&quot;20307&quot; value=&quot;319&quot;/&gt;&lt;property id=&quot;20309&quot; value=&quot;-1&quot;/&gt;&lt;/object&gt;&lt;object type=&quot;3&quot; unique_id=&quot;10264&quot;&gt;&lt;property id=&quot;20148&quot; value=&quot;5&quot;/&gt;&lt;property id=&quot;20300&quot; value=&quot;Slide 18&quot;/&gt;&lt;property id=&quot;20303&quot; value=&quot;-1&quot;/&gt;&lt;property id=&quot;20307&quot; value=&quot;322&quot;/&gt;&lt;property id=&quot;20309&quot; value=&quot;-1&quot;/&gt;&lt;/object&gt;&lt;object type=&quot;3&quot; unique_id=&quot;10728&quot;&gt;&lt;property id=&quot;20148&quot; value=&quot;5&quot;/&gt;&lt;property id=&quot;20300&quot; value=&quot;Slide 1&quot;/&gt;&lt;property id=&quot;20303&quot; value=&quot;-1&quot;/&gt;&lt;property id=&quot;20307&quot; value=&quot;323&quot;/&gt;&lt;property id=&quot;20309&quot; value=&quot;-1&quot;/&gt;&lt;/object&gt;&lt;object type=&quot;3&quot; unique_id=&quot;12817&quot;&gt;&lt;property id=&quot;20148&quot; value=&quot;5&quot;/&gt;&lt;property id=&quot;20300&quot; value=&quot;Slide 17&quot;/&gt;&lt;property id=&quot;20307&quot; value=&quot;324&quot;/&gt;&lt;property id=&quot;20309&quot; value=&quot;-1&quot;/&gt;&lt;/object&gt;&lt;object type=&quot;3&quot; unique_id=&quot;13007&quot;&gt;&lt;property id=&quot;20148&quot; value=&quot;5&quot;/&gt;&lt;property id=&quot;20300&quot; value=&quot;Slide 4&quot;/&gt;&lt;property id=&quot;20307&quot; value=&quot;325&quot;/&gt;&lt;property id=&quot;20309&quot; value=&quot;-1&quot;/&gt;&lt;/object&gt;&lt;object type=&quot;3&quot; unique_id=&quot;13179&quot;&gt;&lt;property id=&quot;20148&quot; value=&quot;5&quot;/&gt;&lt;property id=&quot;20300&quot; value=&quot;Slide 6&quot;/&gt;&lt;property id=&quot;20307&quot; value=&quot;326&quot;/&gt;&lt;property id=&quot;20309&quot; value=&quot;-1&quot;/&gt;&lt;/object&gt;&lt;object type=&quot;3&quot; unique_id=&quot;13714&quot;&gt;&lt;property id=&quot;20148&quot; value=&quot;5&quot;/&gt;&lt;property id=&quot;20300&quot; value=&quot;Slide 8&quot;/&gt;&lt;property id=&quot;20307&quot; value=&quot;327&quot;/&gt;&lt;property id=&quot;20309&quot; value=&quot;-1&quot;/&gt;&lt;/object&gt;&lt;object type=&quot;3&quot; unique_id=&quot;13715&quot;&gt;&lt;property id=&quot;20148&quot; value=&quot;5&quot;/&gt;&lt;property id=&quot;20300&quot; value=&quot;Slide 9&quot;/&gt;&lt;property id=&quot;20307&quot; value=&quot;328&quot;/&gt;&lt;property id=&quot;20309&quot; value=&quot;-1&quot;/&gt;&lt;/object&gt;&lt;object type=&quot;3&quot; unique_id=&quot;13808&quot;&gt;&lt;property id=&quot;20148&quot; value=&quot;5&quot;/&gt;&lt;property id=&quot;20300&quot; value=&quot;Slide 10&quot;/&gt;&lt;property id=&quot;20307&quot; value=&quot;329&quot;/&gt;&lt;property id=&quot;20309&quot; value=&quot;-1&quot;/&gt;&lt;/object&gt;&lt;object type=&quot;3&quot; unique_id=&quot;13997&quot;&gt;&lt;property id=&quot;20148&quot; value=&quot;5&quot;/&gt;&lt;property id=&quot;20300&quot; value=&quot;Slide 13&quot;/&gt;&lt;property id=&quot;20307&quot; value=&quot;330&quot;/&gt;&lt;property id=&quot;20309&quot; value=&quot;-1&quot;/&gt;&lt;/object&gt;&lt;object type=&quot;3&quot; unique_id=&quot;14070&quot;&gt;&lt;property id=&quot;20148&quot; value=&quot;5&quot;/&gt;&lt;property id=&quot;20300&quot; value=&quot;Slide 12&quot;/&gt;&lt;property id=&quot;20307&quot; value=&quot;331&quot;/&gt;&lt;property id=&quot;20309&quot; value=&quot;-1&quot;/&gt;&lt;/object&gt;&lt;object type=&quot;3&quot; unique_id=&quot;14146&quot;&gt;&lt;property id=&quot;20148&quot; value=&quot;5&quot;/&gt;&lt;property id=&quot;20300&quot; value=&quot;Slide 14&quot;/&gt;&lt;property id=&quot;20307&quot; value=&quot;332&quot;/&gt;&lt;property id=&quot;20309&quot; value=&quot;-1&quot;/&gt;&lt;/object&gt;&lt;/object&gt;&lt;object type=&quot;10&quot; unique_id=&quot;11460&quot;&gt;&lt;object type=&quot;11&quot; unique_id=&quot;11461&quot;&gt;&lt;property id=&quot;20180&quot; value=&quot;1&quot;/&gt;&lt;property id=&quot;20181&quot; value=&quot;1&quot;/&gt;&lt;property id=&quot;20183&quot; value=&quot;1&quot;/&gt;&lt;/object&gt;&lt;object type=&quot;12&quot; unique_id=&quot;11615&quot;&gt;&lt;/object&gt;&lt;/object&gt;&lt;object type=&quot;4&quot; unique_id=&quot;11462&quot;&gt;&lt;/object&gt;&lt;/object&gt;&lt;/database&gt;"/>
  <p:tag name="MMPROD_TAG_VCONFIG" val="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+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TaG93IHNpZGViYXIgdG8gcGFydGljaXBhbnRzIi8+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/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+DQoJCTwhLS0gc3Vic3RpdHV0aW9uOiAlcyA9PSBzZWNvbmRzIHJlbWFpbmluZyAtLT4NCgkJPHVpdGV4dCBuYW1lPSJFTEFQU0VEIiB2YWx1ZT0iJW0g2K/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+DQoJCTx1aXRleHQgbmFtZT0iQ09VUlNFX1NUQVRVUyIgdmFsdWU9Itit2KfZhNipINin2YTZiNit2K/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/ZitmIINmE2KrZhtiy2YrZhCDYo9it2K/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+DQoJCTx1aXRleHQgbmFtZT0iTVVURSIgdmFsdWU9Iti12KfZhdiqIi8+DQoJCTx1aXRleHQgbmFtZT0iRE9DV1JBUF9USVRMRSIgdmFsdWU9Itin2YTZhdmE2YHYp9iqINin2YTZhdix2YHZgtipINmB2YogUHJlc2VudGVyIi8+DQoJCTx1aXRleHQgbmFtZT0iRE9DV1JBUF9NU0ciIHZhbHVlPSLYp9mE2K3Zgdi4INmB2Yog2KzZh9in2LIg2KfZhNmD2YXYqNmK2YjYqtixIi8+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+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+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x1aXRleHQgbmFtZT0iQ09VUlNFX1NUQVRVUyIgdmFsdWU9IuODouOCuOODpeODvOODq+OCueODhuODvOOCv+OCuSIvPg0KCQk8dWl0ZXh0IG5hbWU9IlBBU1NFRF9TVFJJTkciIHZhbHVlPSLlkIjmoLwiLz4NCgkJPHVpdGV4dCBuYW1lPSJGQUlMRURfU1RSSU5HIiB2YWx1ZT0i5LiN5ZCI5qC8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+ZIOyekeyXheydhCDsiJjtlontlaAg7IiYIOyXhuyKteuLiOuLpC4iLz4NCgkJPHVpdGV4dCBuYW1lPSJDT0xMQUJfTE9DQUxfUExBWUJBQ0tfVElUTEUiIHZhbHVlPSLroZzsu6wg7J6s7IOdIi8+DQoJCTx1aXRleHQgbmFtZT0iQ09MTEFCX0xPQ0FMX1BMQVlCQUNLQlROIiB2YWx1ZT0i7ZmV7J24Ii8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+DQoJCTx1aXRleHQgbmFtZT0iQ09MTEFCX0xPQ0FMX1BMQVlCQUNLQlROIiB2YWx1ZT0iT2siLz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+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+DQoJCTx1aXRleHQgbmFtZT0iU0NSVUJCQVJTVEFUVVNfUExBWUlORyIgdmFsdWU9IlJlcHJvZHV6aW5kbyIvPg0KCQk8dWl0ZXh0IG5hbWU9IlNDUlVCQkFSU1RBVFVTX05PQVVESU8iIHZhbHVlPSJTZW0gw6F1ZGlvIi8+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+DQoJCTx1aXRleHQgbmFtZT0iU0NSVUJCQVJTVEFUVVNfUkVWSUVXUVVJWiIgdmFsdWU9IlJldmlzYW5kbyBxdWVzdGlvbsOhcmlvIi8+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+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+DQoJCTx1aXRleHQgbmFtZT0iVEFCX1FVSVoiIHZhbHVlPSJRdWVzdC4iLz4NCgkJPHVpdGV4dCBuYW1lPSJUQUJfT1VUTElORSIgdmFsdWU9IkVzcXVlbWEiLz4NCgkJPHVpdGV4dCBuYW1lPSJUQUJfVEhVTUIiIHZhbHVlPSJNaW5pIi8+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+DQoJCTx1aXRleHQgbmFtZT0iQ09VUlNFX1NUQVRVUyIgdmFsdWU9IlN0YXR1cyBkbyBtw7NkdWxvIi8+DQoJCTx1aXRleHQgbmFtZT0iUEFTU0VEX1NUUklORyIgdmFsdWU9IkFwcm92YWRvIi8+DQoJCTx1aXRleHQgbmFtZT0iRkFJTEVEX1NUUklORyIgdmFsdWU9IlJlcHJvdmFkby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+DQoJCTx1aWZvbnQgbmFtZT0iRk9OVF9MSVNUSEVBRElORyIgdmFsdWU9IuWui+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JPGxhbmd1YWdlIGlkPSJ0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sSwcnRpYmF0Ii8+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64507C1-77D6-443B-8D16-B1779E730C7B}&quot;/&gt;&lt;isInvalidForFieldText val=&quot;0&quot;/&gt;&lt;Image&gt;&lt;filename val=&quot;C:\Users\ADMINI~1\AppData\Local\Temp\PR\data\asimages\{664507C1-77D6-443B-8D16-B1779E730C7B}_6.png&quot;/&gt;&lt;left val=&quot;360&quot;/&gt;&lt;top val=&quot;288&quot;/&gt;&lt;width val=&quot;235&quot;/&gt;&lt;height val=&quot;61&quot;/&gt;&lt;hasText val=&quot;1&quot;/&gt;&lt;/Image&gt;&lt;/ThreeDShape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093D3AA8-A483-40CE-8143-C57F27B853AD}_6.png&quot;/&gt;&lt;left val=&quot;2&quot;/&gt;&lt;top val=&quot;4&quot;/&gt;&lt;width val=&quot;700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ED3C2C9-A63D-4111-8200-31429DE1EE85}_6.png&quot;/&gt;&lt;left val=&quot;7&quot;/&gt;&lt;top val=&quot;375&quot;/&gt;&lt;width val=&quot;151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6CA8210-6A0D-448F-BCD3-C0DE0F54124A}_6.png&quot;/&gt;&lt;left val=&quot;331&quot;/&gt;&lt;top val=&quot;357&quot;/&gt;&lt;width val=&quot;30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381E022-0685-4351-86D2-D00722524C54}_6.png&quot;/&gt;&lt;left val=&quot;-2&quot;/&gt;&lt;top val=&quot;69&quot;/&gt;&lt;width val=&quot;273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7DBBC41-9873-40C7-8A88-DC129E749496}_6.png&quot;/&gt;&lt;left val=&quot;10&quot;/&gt;&lt;top val=&quot;163&quot;/&gt;&lt;width val=&quot;710&quot;/&gt;&lt;height val=&quot;89&quot;/&gt;&lt;hasText val=&quot;1&quot;/&gt;&lt;/Image&gt;&lt;/ThreeDShape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2BA3ADE-6C30-4858-BDAD-836CC1659F46}&quot;/&gt;&lt;isInvalidForFieldText val=&quot;0&quot;/&gt;&lt;Image&gt;&lt;filename val=&quot;C:\Users\ADMINI~1\AppData\Local\Temp\PR\data\asimages\{72BA3ADE-6C30-4858-BDAD-836CC1659F46}_6.png&quot;/&gt;&lt;left val=&quot;10&quot;/&gt;&lt;top val=&quot;416&quot;/&gt;&lt;width val=&quot;332&quot;/&gt;&lt;height val=&quot;100&quot;/&gt;&lt;hasText val=&quot;1&quot;/&gt;&lt;/Image&gt;&lt;/ThreeDShape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D2CA212-0409-43E2-B368-FE3873FC9C83}_6.png&quot;/&gt;&lt;left val=&quot;6&quot;/&gt;&lt;top val=&quot;345&quot;/&gt;&lt;width val=&quot;64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A2D30CA-EC72-43C7-A55E-9ABE241902C2}&quot;/&gt;&lt;isInvalidForFieldText val=&quot;0&quot;/&gt;&lt;Image&gt;&lt;filename val=&quot;C:\Users\ADMINI~1\AppData\Local\Temp\PR\data\asimages\{EA2D30CA-EC72-43C7-A55E-9ABE241902C2}_6.png&quot;/&gt;&lt;left val=&quot;132&quot;/&gt;&lt;top val=&quot;374&quot;/&gt;&lt;width val=&quot;135&quot;/&gt;&lt;height val=&quot;51&quot;/&gt;&lt;hasText val=&quot;1&quot;/&gt;&lt;/Image&gt;&lt;/ThreeDShape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21D73386-F861-4A66-B34E-085DF21190D1}_6.png&quot;/&gt;&lt;left val=&quot;332&quot;/&gt;&lt;top val=&quot;336&quot;/&gt;&lt;width val=&quot;64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B747BD1-B56D-46C5-9AF5-737DFE81306F}&quot;/&gt;&lt;isInvalidForFieldText val=&quot;0&quot;/&gt;&lt;Image&gt;&lt;filename val=&quot;C:\Users\ADMINI~1\AppData\Local\Temp\PR\data\asimages\{2B747BD1-B56D-46C5-9AF5-737DFE81306F}_6.png&quot;/&gt;&lt;left val=&quot;305&quot;/&gt;&lt;top val=&quot;426&quot;/&gt;&lt;width val=&quot;415&quot;/&gt;&lt;height val=&quot;100&quot;/&gt;&lt;hasText val=&quot;1&quot;/&gt;&lt;/Image&gt;&lt;/ThreeDShape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06A9A38-9180-47F0-A090-1C32EF03203B}_6.png&quot;/&gt;&lt;left val=&quot;408&quot;/&gt;&lt;top val=&quot;393&quot;/&gt;&lt;width val=&quot;205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7&quot;/&gt;&lt;lineCharCount val=&quot;18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7&quot;/&gt;&lt;lineCharCount val=&quot;28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9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5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7.PNG&quot;/&gt;"/>
  <p:tag name="PPSNARRATION" val="7,400208961,D:\DAI SO  8_PHUONG TRINH CHUA AN O MAU_pptx\Media.ppcx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10E1BE46-CA71-4FE4-97DF-EAABE8A7318A}_7.png&quot;/&gt;&lt;left val=&quot;76&quot;/&gt;&lt;top val=&quot;112&quot;/&gt;&lt;width val=&quot;608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48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3DF468C-4502-45D1-8D62-940E37145358}&quot;/&gt;&lt;isInvalidForFieldText val=&quot;0&quot;/&gt;&lt;Image&gt;&lt;filename val=&quot;C:\Users\ADMINI~1\AppData\Local\Temp\PR\data\asimages\{43DF468C-4502-45D1-8D62-940E37145358}_7.png&quot;/&gt;&lt;left val=&quot;90&quot;/&gt;&lt;top val=&quot;173&quot;/&gt;&lt;width val=&quot;199&quot;/&gt;&lt;height val=&quot;78&quot;/&gt;&lt;hasText val=&quot;1&quot;/&gt;&lt;/Image&gt;&lt;/ThreeDShape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0D9ABDF-7343-4FC7-9030-E9B23CCD5743}&quot;/&gt;&lt;isInvalidForFieldText val=&quot;0&quot;/&gt;&lt;Image&gt;&lt;filename val=&quot;C:\Users\ADMINI~1\AppData\Local\Temp\PR\data\asimages\{20D9ABDF-7343-4FC7-9030-E9B23CCD5743}_7.png&quot;/&gt;&lt;left val=&quot;408&quot;/&gt;&lt;top val=&quot;174&quot;/&gt;&lt;width val=&quot;228&quot;/&gt;&lt;height val=&quot;74&quot;/&gt;&lt;hasText val=&quot;1&quot;/&gt;&lt;/Image&gt;&lt;/ThreeDShape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192CA9B-A367-4DCD-897B-B30CC8201BC7}_7.png&quot;/&gt;&lt;left val=&quot;28&quot;/&gt;&lt;top val=&quot;107&quot;/&gt;&lt;width val=&quot;63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8C29759-B9CB-4B9C-9C4C-7B9C76C37671}_7.png&quot;/&gt;&lt;left val=&quot;6&quot;/&gt;&lt;top val=&quot;4&quot;/&gt;&lt;width val=&quot;696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8.PNG&quot;/&gt;"/>
  <p:tag name="PPSNARRATION" val="8,400208961,D:\DAI SO  8_PHUONG TRINH CHUA AN O MAU_pptx\Media.ppcx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A2AA22E-6984-4685-98E0-CD752BA7D25E}&quot;/&gt;&lt;isInvalidForFieldText val=&quot;0&quot;/&gt;&lt;Image&gt;&lt;filename val=&quot;C:\Users\ADMINI~1\AppData\Local\Temp\PR\data\asimages\{EA2AA22E-6984-4685-98E0-CD752BA7D25E}_8.png&quot;/&gt;&lt;left val=&quot;190&quot;/&gt;&lt;top val=&quot;297&quot;/&gt;&lt;width val=&quot;10&quot;/&gt;&lt;height val=&quot;15&quot;/&gt;&lt;hasText val=&quot;1&quot;/&gt;&lt;/Image&gt;&lt;/ThreeDShape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CC14DE4-FEB7-4215-8935-F14803E0DC23}_8.png&quot;/&gt;&lt;left val=&quot;76&quot;/&gt;&lt;top val=&quot;112&quot;/&gt;&lt;width val=&quot;608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48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267FAC8-BFD7-41E6-8102-F6BB61692C1B}&quot;/&gt;&lt;isInvalidForFieldText val=&quot;0&quot;/&gt;&lt;Image&gt;&lt;filename val=&quot;C:\Users\ADMINI~1\AppData\Local\Temp\PR\data\asimages\{6267FAC8-BFD7-41E6-8102-F6BB61692C1B}_8.png&quot;/&gt;&lt;left val=&quot;90&quot;/&gt;&lt;top val=&quot;173&quot;/&gt;&lt;width val=&quot;199&quot;/&gt;&lt;height val=&quot;78&quot;/&gt;&lt;hasText val=&quot;1&quot;/&gt;&lt;/Image&gt;&lt;/ThreeDShape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A9D87FA-9E0D-405B-942D-D6A3401C37B9}&quot;/&gt;&lt;isInvalidForFieldText val=&quot;0&quot;/&gt;&lt;Image&gt;&lt;filename val=&quot;C:\Users\ADMINI~1\AppData\Local\Temp\PR\data\asimages\{9A9D87FA-9E0D-405B-942D-D6A3401C37B9}_8.png&quot;/&gt;&lt;left val=&quot;408&quot;/&gt;&lt;top val=&quot;174&quot;/&gt;&lt;width val=&quot;228&quot;/&gt;&lt;height val=&quot;74&quot;/&gt;&lt;hasText val=&quot;1&quot;/&gt;&lt;/Image&gt;&lt;/ThreeDShape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FCB792B-3017-4262-8254-E8B71868BA6F}_8.png&quot;/&gt;&lt;left val=&quot;28&quot;/&gt;&lt;top val=&quot;107&quot;/&gt;&lt;width val=&quot;63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4DD4E0FC-FF9E-4138-8E90-A4073393C1B5}_8.png&quot;/&gt;&lt;left val=&quot;22&quot;/&gt;&lt;top val=&quot;276&quot;/&gt;&lt;width val=&quot;338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32&quot;/&gt;&lt;lineCharCount val=&quot;34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7FE5B6F-AE7F-4EB3-89AC-6590A5A6AB15}_8.png&quot;/&gt;&lt;left val=&quot;376&quot;/&gt;&lt;top val=&quot;272&quot;/&gt;&lt;width val=&quot;308&quot;/&gt;&lt;height val=&quot;52&quot;/&gt;&lt;hasText val=&quot;1&quot;/&gt;&lt;/Image&gt;&lt;/ThreeDShapeInfo&gt;"/>
  <p:tag name="PRESENTER_SHAPETEXTINFO" val="&lt;ShapeTextInfo&gt;&lt;TableIndex row=&quot;-1&quot; col=&quot;-1&quot;&gt;&lt;linesCount val=&quot;1&quot;/&gt;&lt;lineCharCount val=&quot;26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46B978F-191F-4009-99FF-ECA0ADEED0A0}_8.png&quot;/&gt;&lt;left val=&quot;6&quot;/&gt;&lt;top val=&quot;4&quot;/&gt;&lt;width val=&quot;696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C21DE00-83E0-4707-9B13-BE163597A4FF}_8.png&quot;/&gt;&lt;left val=&quot;65&quot;/&gt;&lt;top val=&quot;242&quot;/&gt;&lt;width val=&quot;67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C821415-FE30-4B23-A5DD-B6833B508503}_8.png&quot;/&gt;&lt;left val=&quot;366&quot;/&gt;&lt;top val=&quot;243&quot;/&gt;&lt;width val=&quot;70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E1B188EC-1125-4B82-94A1-FCF092C624DB}_8.png&quot;/&gt;&lt;left val=&quot;9&quot;/&gt;&lt;top val=&quot;341&quot;/&gt;&lt;width val=&quot;354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30&quot;/&gt;&lt;lineCharCount val=&quot;15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D343AFD-7985-4683-B960-319C5E9323B0}_8.png&quot;/&gt;&lt;left val=&quot;382&quot;/&gt;&lt;top val=&quot;321&quot;/&gt;&lt;width val=&quot;308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20&quot;/&gt;&lt;lineCharCount val=&quot;17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9.PNG&quot;/&gt;"/>
  <p:tag name="PPSNARRATION" val="9,400208961,D:\DAI SO  8_PHUONG TRINH CHUA AN O MAU_pptx\Media.ppcx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680EBE5-581B-4911-BF30-3EDA568E86BE}_9.png&quot;/&gt;&lt;left val=&quot;2&quot;/&gt;&lt;top val=&quot;67&quot;/&gt;&lt;width val=&quot;522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97C55D7-0468-4F16-BBCF-CD3A1B3443C9}_9.png&quot;/&gt;&lt;left val=&quot;-13&quot;/&gt;&lt;top val=&quot;242&quot;/&gt;&lt;width val=&quot;34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44F0919-C658-4C6D-887E-D40B600B9D83}_9.png&quot;/&gt;&lt;left val=&quot;184&quot;/&gt;&lt;top val=&quot;296&quot;/&gt;&lt;width val=&quot;9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59A65B0-EF2C-47C7-BF19-FC127B27C03D}_9.png&quot;/&gt;&lt;left val=&quot;230&quot;/&gt;&lt;top val=&quot;334&quot;/&gt;&lt;width val=&quot;26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E938EFF-6207-4693-B9D7-0C3811F95FFB}_9.png&quot;/&gt;&lt;left val=&quot;231&quot;/&gt;&lt;top val=&quot;372&quot;/&gt;&lt;width val=&quot;25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F7D173D-0EA5-4461-8251-6D6285799F0A}_9.png&quot;/&gt;&lt;left val=&quot;284&quot;/&gt;&lt;top val=&quot;296&quot;/&gt;&lt;width val=&quot;363&quot;/&gt;&lt;height val=&quot;52&quot;/&gt;&lt;hasText val=&quot;1&quot;/&gt;&lt;/Image&gt;&lt;/ThreeDShape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DCC9E19-6E50-4D6F-8AD3-15C1F652FD01}_9.png&quot;/&gt;&lt;left val=&quot;-13&quot;/&gt;&lt;top val=&quot;332&quot;/&gt;&lt;width val=&quot;24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A07583B-BA49-41BF-92A0-71BBFBA8C0B5}_9.png&quot;/&gt;&lt;left val=&quot;-7&quot;/&gt;&lt;top val=&quot;486&quot;/&gt;&lt;width val=&quot;522&quot;/&gt;&lt;height val=&quot;56&quot;/&gt;&lt;hasText val=&quot;1&quot;/&gt;&lt;/Image&gt;&lt;/ThreeDShapeInfo&gt;"/>
  <p:tag name="HTML_AUTOSHAPE_INFO" val="&lt;ThreeDShapeInfo&gt;&lt;uuid val=&quot;{5B63DBA5-C05C-4E74-8108-2DD77A5248F5}&quot;/&gt;&lt;isInvalidForFieldText val=&quot;0&quot;/&gt;&lt;Image&gt;&lt;filename val=&quot;C:\Users\ADMINI~1\AppData\Local\Temp\PR\data\asimages\{5B63DBA5-C05C-4E74-8108-2DD77A5248F5}.png&quot;/&gt;&lt;left val=&quot;-7&quot;/&gt;&lt;top val=&quot;486&quot;/&gt;&lt;width val=&quot;522&quot;/&gt;&lt;height val=&quot;56&quot;/&gt;&lt;hasText val=&quot;1&quot;/&gt;&lt;/Image&gt;&lt;/ThreeDShape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057C2D7A-F248-4B51-8244-64DFB3DB9B65}_9.png&quot;/&gt;&lt;left val=&quot;-11&quot;/&gt;&lt;top val=&quot;201&quot;/&gt;&lt;width val=&quot;313&quot;/&gt;&lt;height val=&quot;46&quot;/&gt;&lt;hasText val=&quot;1&quot;/&gt;&lt;/Image&gt;&lt;/ThreeDShapeInfo&gt;"/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4F86288E-5E2A-431C-9EC8-4330E12C0029}_9.png&quot;/&gt;&lt;left val=&quot;268&quot;/&gt;&lt;top val=&quot;198&quot;/&gt;&lt;width val=&quot;18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F551ADF-6506-4C4B-B15F-8E109DB6E081}_9.png&quot;/&gt;&lt;left val=&quot;102&quot;/&gt;&lt;top val=&quot;165&quot;/&gt;&lt;width val=&quot;196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6D87C8F-C3EE-4A68-AA7B-4A09B4289C88}_9.png&quot;/&gt;&lt;left val=&quot;38&quot;/&gt;&lt;top val=&quot;-4&quot;/&gt;&lt;width val=&quot;700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B48778E-6B23-4613-942F-52F8B0A0629E}_9.png&quot;/&gt;&lt;left val=&quot;192&quot;/&gt;&lt;top val=&quot;338&quot;/&gt;&lt;width val=&quot;61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34C15A1-1147-42EE-B5FC-3880E0FC9510}_9.png&quot;/&gt;&lt;left val=&quot;231&quot;/&gt;&lt;top val=&quot;407&quot;/&gt;&lt;width val=&quot;14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34A9D23-34F0-4C43-A0E3-D6AF35C8C229}_9.png&quot;/&gt;&lt;left val=&quot;340&quot;/&gt;&lt;top val=&quot;448&quot;/&gt;&lt;width val=&quot;184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0A2768A-9413-4196-89F5-906AF6F70091}&quot;/&gt;&lt;isInvalidForFieldText val=&quot;0&quot;/&gt;&lt;Image&gt;&lt;filename val=&quot;C:\Users\ADMINI~1\AppData\Local\Temp\PR\data\asimages\{10A2768A-9413-4196-89F5-906AF6F70091}_9.png&quot;/&gt;&lt;left val=&quot;64&quot;/&gt;&lt;top val=&quot;114&quot;/&gt;&lt;width val=&quot;514&quot;/&gt;&lt;height val=&quot;71&quot;/&gt;&lt;hasText val=&quot;1&quot;/&gt;&lt;/Image&gt;&lt;/ThreeDShape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FDFE6A0-F5BA-481A-AD40-A7254D0805FE}&quot;/&gt;&lt;isInvalidForFieldText val=&quot;0&quot;/&gt;&lt;Image&gt;&lt;filename val=&quot;C:\Users\ADMINI~1\AppData\Local\Temp\PR\data\asimages\{6FDFE6A0-F5BA-481A-AD40-A7254D0805FE}_9.png&quot;/&gt;&lt;left val=&quot;348&quot;/&gt;&lt;top val=&quot;231&quot;/&gt;&lt;width val=&quot;265&quot;/&gt;&lt;height val=&quot;73&quot;/&gt;&lt;hasText val=&quot;1&quot;/&gt;&lt;/Image&gt;&lt;/ThreeDShape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4348420-0DB8-47DC-8CAF-3EFA3C828E54}&quot;/&gt;&lt;isInvalidForFieldText val=&quot;0&quot;/&gt;&lt;Image&gt;&lt;filename val=&quot;C:\Users\ADMINI~1\AppData\Local\Temp\PR\data\asimages\{64348420-0DB8-47DC-8CAF-3EFA3C828E54}_9.png&quot;/&gt;&lt;left val=&quot;245&quot;/&gt;&lt;top val=&quot;438&quot;/&gt;&lt;width val=&quot;97&quot;/&gt;&lt;height val=&quot;67&quot;/&gt;&lt;hasText val=&quot;1&quot;/&gt;&lt;/Image&gt;&lt;/ThreeDShape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289F4CFB-B8F3-4AB4-AE55-8D5BB0104DAD}_9.png&quot;/&gt;&lt;left val=&quot;501&quot;/&gt;&lt;top val=&quot;492&quot;/&gt;&lt;width val=&quot;75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B7A8E9C-F3F0-4C12-B065-F63403133097}_9.png&quot;/&gt;&lt;left val=&quot;502&quot;/&gt;&lt;top val=&quot;491&quot;/&gt;&lt;width val=&quot;75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2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0.PNG&quot;/&gt;"/>
  <p:tag name="PPSNARRATION" val="10,400208961,D:\DAI SO  8_PHUONG TRINH CHUA AN O MAU_pptx\Media.ppcx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E57FFFE-9B98-48C4-96E5-8A15EE246C54}_10.png&quot;/&gt;&lt;left val=&quot;2&quot;/&gt;&lt;top val=&quot;67&quot;/&gt;&lt;width val=&quot;522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2FBDF56-E558-4266-8431-17B70ADABC70}_10.png&quot;/&gt;&lt;left val=&quot;-13&quot;/&gt;&lt;top val=&quot;242&quot;/&gt;&lt;width val=&quot;34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50A42B6-25AE-42A7-88FA-8CEC81E23473}_10.png&quot;/&gt;&lt;left val=&quot;184&quot;/&gt;&lt;top val=&quot;296&quot;/&gt;&lt;width val=&quot;9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6961065-31C1-46ED-BD1F-FFBCCE0E4CE4}_10.png&quot;/&gt;&lt;left val=&quot;230&quot;/&gt;&lt;top val=&quot;334&quot;/&gt;&lt;width val=&quot;26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35758A6-9D52-4596-9D2F-7E8B5CF7E10C}_10.png&quot;/&gt;&lt;left val=&quot;231&quot;/&gt;&lt;top val=&quot;372&quot;/&gt;&lt;width val=&quot;25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1CDB19A-7B9D-49C7-B48F-C698B3CD301D}_10.png&quot;/&gt;&lt;left val=&quot;284&quot;/&gt;&lt;top val=&quot;296&quot;/&gt;&lt;width val=&quot;363&quot;/&gt;&lt;height val=&quot;52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A46656D-47C4-4AAD-AEE8-E391A06392B0}_10.png&quot;/&gt;&lt;left val=&quot;-13&quot;/&gt;&lt;top val=&quot;332&quot;/&gt;&lt;width val=&quot;24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77CE7C3-E855-431C-AD42-43EF835404C3}_10.png&quot;/&gt;&lt;left val=&quot;-7&quot;/&gt;&lt;top val=&quot;486&quot;/&gt;&lt;width val=&quot;522&quot;/&gt;&lt;height val=&quot;56&quot;/&gt;&lt;hasText val=&quot;1&quot;/&gt;&lt;/Image&gt;&lt;/ThreeDShapeInfo&gt;"/>
  <p:tag name="HTML_AUTOSHAPE_INFO" val="&lt;ThreeDShapeInfo&gt;&lt;uuid val=&quot;{7B04435A-2C09-46E5-B531-8114AA17F9CF}&quot;/&gt;&lt;isInvalidForFieldText val=&quot;0&quot;/&gt;&lt;Image&gt;&lt;filename val=&quot;C:\Users\ADMINI~1\AppData\Local\Temp\PR\data\asimages\{7B04435A-2C09-46E5-B531-8114AA17F9CF}.png&quot;/&gt;&lt;left val=&quot;-7&quot;/&gt;&lt;top val=&quot;486&quot;/&gt;&lt;width val=&quot;522&quot;/&gt;&lt;height val=&quot;56&quot;/&gt;&lt;hasText val=&quot;1&quot;/&gt;&lt;/Image&gt;&lt;/ThreeDShape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3E43A2A-D4A1-425F-9326-8FC3599962ED}_10.png&quot;/&gt;&lt;left val=&quot;528&quot;/&gt;&lt;top val=&quot;198&quot;/&gt;&lt;width val=&quot;193&quot;/&gt;&lt;height val=&quot;43&quot;/&gt;&lt;hasText val=&quot;1&quot;/&gt;&lt;/Image&gt;&lt;/ThreeDShape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F400996-E20C-4DFC-9359-9B45898284F0}&quot;/&gt;&lt;isInvalidForFieldText val=&quot;0&quot;/&gt;&lt;Image&gt;&lt;filename val=&quot;C:\Users\ADMINI~1\AppData\Local\Temp\PR\data\asimages\{5F400996-E20C-4DFC-9359-9B45898284F0}_10.png&quot;/&gt;&lt;left val=&quot;527&quot;/&gt;&lt;top val=&quot;356&quot;/&gt;&lt;width val=&quot;217&quot;/&gt;&lt;height val=&quot;117&quot;/&gt;&lt;hasText val=&quot;1&quot;/&gt;&lt;/Image&gt;&lt;/ThreeDShape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45F2B47-7F86-4602-B734-8CE485382A3D}&quot;/&gt;&lt;isInvalidForFieldText val=&quot;0&quot;/&gt;&lt;Image&gt;&lt;filename val=&quot;C:\Users\ADMINI~1\AppData\Local\Temp\PR\data\asimages\{045F2B47-7F86-4602-B734-8CE485382A3D}_10.png&quot;/&gt;&lt;left val=&quot;610&quot;/&gt;&lt;top val=&quot;236&quot;/&gt;&lt;width val=&quot;124&quot;/&gt;&lt;height val=&quot;99&quot;/&gt;&lt;hasText val=&quot;1&quot;/&gt;&lt;/Image&gt;&lt;/ThreeDShape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7209EAD-3804-4584-BE7B-CC4175AB9B2E}_10.png&quot;/&gt;&lt;left val=&quot;-11&quot;/&gt;&lt;top val=&quot;201&quot;/&gt;&lt;width val=&quot;313&quot;/&gt;&lt;height val=&quot;46&quot;/&gt;&lt;hasText val=&quot;1&quot;/&gt;&lt;/Image&gt;&lt;/ThreeDShapeInfo&gt;"/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D0E3590-4D78-4216-8A1B-FEB7D874D56F}_10.png&quot;/&gt;&lt;left val=&quot;268&quot;/&gt;&lt;top val=&quot;198&quot;/&gt;&lt;width val=&quot;18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7CBA8BA-1950-475A-9B27-73DF5216DA5F}_10.png&quot;/&gt;&lt;left val=&quot;528&quot;/&gt;&lt;top val=&quot;487&quot;/&gt;&lt;width val=&quot;193&quot;/&gt;&lt;height val=&quot;43&quot;/&gt;&lt;hasText val=&quot;1&quot;/&gt;&lt;/Image&gt;&lt;/ThreeDShapeInfo&gt;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7ED40FE-B612-4A63-A941-6BD1AD962CDE}_10.png&quot;/&gt;&lt;left val=&quot;102&quot;/&gt;&lt;top val=&quot;165&quot;/&gt;&lt;width val=&quot;196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EDC92B3-88E4-42FC-A710-A4AAA917CE96}_10.png&quot;/&gt;&lt;left val=&quot;192&quot;/&gt;&lt;top val=&quot;338&quot;/&gt;&lt;width val=&quot;61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B7D3E2A-511D-4D62-B04D-3B7B413F7323}_10.png&quot;/&gt;&lt;left val=&quot;231&quot;/&gt;&lt;top val=&quot;407&quot;/&gt;&lt;width val=&quot;14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E128527-B2B8-4764-9D44-9CF7D6FDBE38}_10.png&quot;/&gt;&lt;left val=&quot;340&quot;/&gt;&lt;top val=&quot;448&quot;/&gt;&lt;width val=&quot;184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CC99F6D-93CC-4BC6-BD29-C1185392CD4A}&quot;/&gt;&lt;isInvalidForFieldText val=&quot;0&quot;/&gt;&lt;Image&gt;&lt;filename val=&quot;C:\Users\ADMINI~1\AppData\Local\Temp\PR\data\asimages\{ACC99F6D-93CC-4BC6-BD29-C1185392CD4A}_10.png&quot;/&gt;&lt;left val=&quot;64&quot;/&gt;&lt;top val=&quot;114&quot;/&gt;&lt;width val=&quot;514&quot;/&gt;&lt;height val=&quot;71&quot;/&gt;&lt;hasText val=&quot;1&quot;/&gt;&lt;/Image&gt;&lt;/ThreeDShape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E67472B-173D-40CD-B3D9-9B92A6D4F966}&quot;/&gt;&lt;isInvalidForFieldText val=&quot;0&quot;/&gt;&lt;Image&gt;&lt;filename val=&quot;C:\Users\ADMINI~1\AppData\Local\Temp\PR\data\asimages\{DE67472B-173D-40CD-B3D9-9B92A6D4F966}_10.png&quot;/&gt;&lt;left val=&quot;348&quot;/&gt;&lt;top val=&quot;231&quot;/&gt;&lt;width val=&quot;265&quot;/&gt;&lt;height val=&quot;73&quot;/&gt;&lt;hasText val=&quot;1&quot;/&gt;&lt;/Image&gt;&lt;/ThreeDShape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8E16250-B53A-4074-A18E-EDA8CACCB2CF}&quot;/&gt;&lt;isInvalidForFieldText val=&quot;0&quot;/&gt;&lt;Image&gt;&lt;filename val=&quot;C:\Users\ADMINI~1\AppData\Local\Temp\PR\data\asimages\{78E16250-B53A-4074-A18E-EDA8CACCB2CF}_10.png&quot;/&gt;&lt;left val=&quot;245&quot;/&gt;&lt;top val=&quot;438&quot;/&gt;&lt;width val=&quot;97&quot;/&gt;&lt;height val=&quot;67&quot;/&gt;&lt;hasText val=&quot;1&quot;/&gt;&lt;/Image&gt;&lt;/ThreeDShape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E5AF594-38B2-4189-B125-D9916D564550}_10.png&quot;/&gt;&lt;left val=&quot;6&quot;/&gt;&lt;top val=&quot;4&quot;/&gt;&lt;width val=&quot;696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7&quot;/&gt;&lt;lineCharCount val=&quot;7&quot;/&gt;&lt;/TableIndex&gt;&lt;/ShapeText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2&quot;/&gt;&lt;/TableIndex&gt;&lt;/ShapeText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1.PNG&quot;/&gt;"/>
  <p:tag name="PPSNARRATION" val="11,400208961,D:\DAI SO  8_PHUONG TRINH CHUA AN O MAU_pptx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A715085-15A0-4653-A700-08D17D8D5BD9}_11.png&quot;/&gt;&lt;left val=&quot;2&quot;/&gt;&lt;top val=&quot;67&quot;/&gt;&lt;width val=&quot;514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34&quot;/&gt;&lt;/TableIndex&gt;&lt;/ShapeText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39&quot;/&gt;&lt;lineCharCount val=&quot;52&quot;/&gt;&lt;lineCharCount val=&quot;62&quot;/&gt;&lt;lineCharCount val=&quot;45&quot;/&gt;&lt;lineCharCount val=&quot;68&quot;/&gt;&lt;lineCharCount val=&quot;64&quot;/&gt;&lt;lineCharCount val=&quot;20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2.PNG&quot;/&gt;"/>
  <p:tag name="PPSNARRATION" val="12,400208961,D:\DAI SO  8_PHUONG TRINH CHUA AN O MAU_pptx\Media.ppcx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393D312-FB71-47B4-83EA-B4066AE4256A}_12.png&quot;/&gt;&lt;left val=&quot;6&quot;/&gt;&lt;top val=&quot;4&quot;/&gt;&lt;width val=&quot;696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84C19DB-048A-47FC-B42B-1AB552129E61}_12.png&quot;/&gt;&lt;left val=&quot;32&quot;/&gt;&lt;top val=&quot;63&quot;/&gt;&lt;width val=&quot;180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194A925-6009-414F-9E99-3D8A41662093}_12.png&quot;/&gt;&lt;left val=&quot;45&quot;/&gt;&lt;top val=&quot;147&quot;/&gt;&lt;width val=&quot;68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D257E23-7840-49F6-AAC0-309E1D485406}&quot;/&gt;&lt;isInvalidForFieldText val=&quot;0&quot;/&gt;&lt;Image&gt;&lt;filename val=&quot;C:\Users\ADMINI~1\AppData\Local\Temp\PR\data\asimages\{CD257E23-7840-49F6-AAC0-309E1D485406}_12.png&quot;/&gt;&lt;left val=&quot;72&quot;/&gt;&lt;top val=&quot;102&quot;/&gt;&lt;width val=&quot;609&quot;/&gt;&lt;height val=&quot;69&quot;/&gt;&lt;hasText val=&quot;1&quot;/&gt;&lt;/Image&gt;&lt;/ThreeDShape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6&quot;/&gt;&lt;/TableIndex&gt;&lt;/ShapeTextInfo&gt;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3.PNG&quot;/&gt;"/>
  <p:tag name="PPSNARRATION" val="13,400208961,D:\DAI SO  8_PHUONG TRINH CHUA AN O MAU_pptx\Media.ppcx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B8371C4-04AE-4895-A2D7-2FBCDD52708E}_13.png&quot;/&gt;&lt;left val=&quot;6&quot;/&gt;&lt;top val=&quot;4&quot;/&gt;&lt;width val=&quot;696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C1FE95F-D778-4FBC-9301-D2A30194CA08}_13.png&quot;/&gt;&lt;left val=&quot;32&quot;/&gt;&lt;top val=&quot;63&quot;/&gt;&lt;width val=&quot;180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14F5A75-E89B-49F3-A9E8-366210DAC792}_13.png&quot;/&gt;&lt;left val=&quot;45&quot;/&gt;&lt;top val=&quot;147&quot;/&gt;&lt;width val=&quot;68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4B543DF0-660C-456D-A1BD-65AEED387F9C}_13.png&quot;/&gt;&lt;left val=&quot;91&quot;/&gt;&lt;top val=&quot;168&quot;/&gt;&lt;width val=&quot;232&quot;/&gt;&lt;height val=&quot;46&quot;/&gt;&lt;hasText val=&quot;1&quot;/&gt;&lt;/Image&gt;&lt;/ThreeDShapeInfo&gt;"/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4F31BC4-C363-4A55-A6F6-50379CADD3E3}&quot;/&gt;&lt;isInvalidForFieldText val=&quot;0&quot;/&gt;&lt;Image&gt;&lt;filename val=&quot;C:\Users\ADMINI~1\AppData\Local\Temp\PR\data\asimages\{D4F31BC4-C363-4A55-A6F6-50379CADD3E3}_13.png&quot;/&gt;&lt;left val=&quot;310&quot;/&gt;&lt;top val=&quot;186&quot;/&gt;&lt;width val=&quot;356&quot;/&gt;&lt;height val=&quot;70&quot;/&gt;&lt;hasText val=&quot;1&quot;/&gt;&lt;/Image&gt;&lt;/ThreeDShape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84866C1-4E0F-4CEA-B93D-F249AA3BD398}&quot;/&gt;&lt;isInvalidForFieldText val=&quot;0&quot;/&gt;&lt;Image&gt;&lt;filename val=&quot;C:\Users\ADMINI~1\AppData\Local\Temp\PR\data\asimages\{584866C1-4E0F-4CEA-B93D-F249AA3BD398}_13.png&quot;/&gt;&lt;left val=&quot;282&quot;/&gt;&lt;top val=&quot;282&quot;/&gt;&lt;width val=&quot;283&quot;/&gt;&lt;height val=&quot;33&quot;/&gt;&lt;hasText val=&quot;1&quot;/&gt;&lt;/Image&gt;&lt;/ThreeDShape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A7053F3-8642-4D6B-8C25-4BC3F677BE46}&quot;/&gt;&lt;isInvalidForFieldText val=&quot;0&quot;/&gt;&lt;Image&gt;&lt;filename val=&quot;C:\Users\ADMINI~1\AppData\Local\Temp\PR\data\asimages\{EA7053F3-8642-4D6B-8C25-4BC3F677BE46}_13.png&quot;/&gt;&lt;left val=&quot;72&quot;/&gt;&lt;top val=&quot;102&quot;/&gt;&lt;width val=&quot;609&quot;/&gt;&lt;height val=&quot;69&quot;/&gt;&lt;hasText val=&quot;1&quot;/&gt;&lt;/Image&gt;&lt;/ThreeDShape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7A1DDCE-EDDD-4ADC-A5A1-D8CF9E458426}&quot;/&gt;&lt;isInvalidForFieldText val=&quot;0&quot;/&gt;&lt;Image&gt;&lt;filename val=&quot;C:\Users\ADMINI~1\AppData\Local\Temp\PR\data\asimages\{A7A1DDCE-EDDD-4ADC-A5A1-D8CF9E458426}_13.png&quot;/&gt;&lt;left val=&quot;282&quot;/&gt;&lt;top val=&quot;318&quot;/&gt;&lt;width val=&quot;151&quot;/&gt;&lt;height val=&quot;30&quot;/&gt;&lt;hasText val=&quot;1&quot;/&gt;&lt;/Image&gt;&lt;/ThreeDShape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DE7CAC1-CCC9-4D4F-934B-FECF066AF407}&quot;/&gt;&lt;isInvalidForFieldText val=&quot;0&quot;/&gt;&lt;Image&gt;&lt;filename val=&quot;C:\Users\ADMINI~1\AppData\Local\Temp\PR\data\asimages\{DDE7CAC1-CCC9-4D4F-934B-FECF066AF407}_13.png&quot;/&gt;&lt;left val=&quot;312&quot;/&gt;&lt;top val=&quot;250&quot;/&gt;&lt;width val=&quot;289&quot;/&gt;&lt;height val=&quot;39&quot;/&gt;&lt;hasText val=&quot;1&quot;/&gt;&lt;/Image&gt;&lt;/ThreeDShape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DBB4E2A-EA73-4264-82DF-91BA13B0CC54}&quot;/&gt;&lt;isInvalidForFieldText val=&quot;0&quot;/&gt;&lt;Image&gt;&lt;filename val=&quot;C:\Users\ADMINI~1\AppData\Local\Temp\PR\data\asimages\{3DBB4E2A-EA73-4264-82DF-91BA13B0CC54}_13.png&quot;/&gt;&lt;left val=&quot;283&quot;/&gt;&lt;top val=&quot;390&quot;/&gt;&lt;width val=&quot;92&quot;/&gt;&lt;height val=&quot;25&quot;/&gt;&lt;hasText val=&quot;1&quot;/&gt;&lt;/Image&gt;&lt;/ThreeDShapeInfo&gt;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09D5B4F-B0B7-429D-AF2D-C82E6D5E907C}&quot;/&gt;&lt;isInvalidForFieldText val=&quot;0&quot;/&gt;&lt;Image&gt;&lt;filename val=&quot;C:\Users\ADMINI~1\AppData\Local\Temp\PR\data\asimages\{B09D5B4F-B0B7-429D-AF2D-C82E6D5E907C}_13.png&quot;/&gt;&lt;left val=&quot;282&quot;/&gt;&lt;top val=&quot;354&quot;/&gt;&lt;width val=&quot;163&quot;/&gt;&lt;height val=&quot;36&quot;/&gt;&lt;hasText val=&quot;1&quot;/&gt;&lt;/Image&gt;&lt;/ThreeDShape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1E659C0E-084D-4778-BC62-712B43C729D7}_13.png&quot;/&gt;&lt;left val=&quot;369&quot;/&gt;&lt;top val=&quot;381&quot;/&gt;&lt;width val=&quot;152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EF2F000-6377-412F-AAF4-D058EB6C4FA5}&quot;/&gt;&lt;isInvalidForFieldText val=&quot;0&quot;/&gt;&lt;Image&gt;&lt;filename val=&quot;C:\Users\ADMINI~1\AppData\Local\Temp\PR\data\asimages\{CEF2F000-6377-412F-AAF4-D058EB6C4FA5}_13.png&quot;/&gt;&lt;left val=&quot;228&quot;/&gt;&lt;top val=&quot;420&quot;/&gt;&lt;width val=&quot;169&quot;/&gt;&lt;height val=&quot;25&quot;/&gt;&lt;hasText val=&quot;1&quot;/&gt;&lt;/Image&gt;&lt;/ThreeDShape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58C16CA-5A1A-4B74-B6FC-6EFBF2B825B5}&quot;/&gt;&lt;isInvalidForFieldText val=&quot;0&quot;/&gt;&lt;Image&gt;&lt;filename val=&quot;C:\Users\ADMINI~1\AppData\Local\Temp\PR\data\asimages\{558C16CA-5A1A-4B74-B6FC-6EFBF2B825B5}_13.png&quot;/&gt;&lt;left val=&quot;222&quot;/&gt;&lt;top val=&quot;450&quot;/&gt;&lt;width val=&quot;205&quot;/&gt;&lt;height val=&quot;26&quot;/&gt;&lt;hasText val=&quot;1&quot;/&gt;&lt;/Image&gt;&lt;/ThreeDShape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7971211-41A1-46D4-8C8E-C3E0B700ADBC}_13.png&quot;/&gt;&lt;left val=&quot;426&quot;/&gt;&lt;top val=&quot;414&quot;/&gt;&lt;width val=&quot;185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4D2D386-C354-4D70-880B-ADA9677BF08E}_13.png&quot;/&gt;&lt;left val=&quot;427&quot;/&gt;&lt;top val=&quot;444&quot;/&gt;&lt;width val=&quot;292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5856344-6BBF-400F-8CC3-035E323DC3FF}_13.png&quot;/&gt;&lt;left val=&quot;162&quot;/&gt;&lt;top val=&quot;480&quot;/&gt;&lt;width val=&quot;452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48&quot;/&gt;&lt;/TableIndex&gt;&lt;/ShapeText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1277C22-A3B6-406A-B7E6-6C90D735247F}&quot;/&gt;&lt;isInvalidForFieldText val=&quot;0&quot;/&gt;&lt;Image&gt;&lt;filename val=&quot;C:\Users\ADMINI~1\AppData\Local\Temp\PR\data\asimages\{F1277C22-A3B6-406A-B7E6-6C90D735247F}_13.png&quot;/&gt;&lt;left val=&quot;240&quot;/&gt;&lt;top val=&quot;204&quot;/&gt;&lt;width val=&quot;70&quot;/&gt;&lt;height val=&quot;40&quot;/&gt;&lt;hasText val=&quot;1&quot;/&gt;&lt;/Image&gt;&lt;/ThreeDShape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C5A1FAC-7387-462E-92F5-7CC866F88FE0}&quot;/&gt;&lt;isInvalidForFieldText val=&quot;0&quot;/&gt;&lt;Image&gt;&lt;filename val=&quot;C:\Users\ADMINI~1\AppData\Local\Temp\PR\data\asimages\{BC5A1FAC-7387-462E-92F5-7CC866F88FE0}_13.png&quot;/&gt;&lt;left val=&quot;282&quot;/&gt;&lt;top val=&quot;258&quot;/&gt;&lt;width val=&quot;30&quot;/&gt;&lt;height val=&quot;24&quot;/&gt;&lt;hasText val=&quot;1&quot;/&gt;&lt;/Image&gt;&lt;/ThreeDShape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6&quot;/&gt;&lt;/TableIndex&gt;&lt;/ShapeText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4.PNG&quot;/&gt;"/>
  <p:tag name="PPSNARRATION" val="14,400208961,D:\DAI SO  8_PHUONG TRINH CHUA AN O MAU_pptx\Media.ppcx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BF9E6DE-E45B-449F-B112-98C0D636D1D6}_14.png&quot;/&gt;&lt;left val=&quot;2&quot;/&gt;&lt;top val=&quot;4&quot;/&gt;&lt;width val=&quot;700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9AED8E3-A666-4A00-B9E1-601F87E1972A}&quot;/&gt;&lt;isInvalidForFieldText val=&quot;0&quot;/&gt;&lt;Image&gt;&lt;filename val=&quot;C:\Users\ADMINI~1\AppData\Local\Temp\PR\data\asimages\{F9AED8E3-A666-4A00-B9E1-601F87E1972A}_14.png&quot;/&gt;&lt;left val=&quot;72&quot;/&gt;&lt;top val=&quot;126&quot;/&gt;&lt;width val=&quot;229&quot;/&gt;&lt;height val=&quot;66&quot;/&gt;&lt;hasText val=&quot;1&quot;/&gt;&lt;/Image&gt;&lt;/ThreeDShape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24F6028-B740-4C26-805E-88436503FABF}&quot;/&gt;&lt;isInvalidForFieldText val=&quot;0&quot;/&gt;&lt;Image&gt;&lt;filename val=&quot;C:\Users\ADMINI~1\AppData\Local\Temp\PR\data\asimages\{224F6028-B740-4C26-805E-88436503FABF}_14.png&quot;/&gt;&lt;left val=&quot;378&quot;/&gt;&lt;top val=&quot;120&quot;/&gt;&lt;width val=&quot;322&quot;/&gt;&lt;height val=&quot;64&quot;/&gt;&lt;hasText val=&quot;1&quot;/&gt;&lt;/Image&gt;&lt;/ThreeDShapeInfo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50AD239-DC49-4867-BB97-382EBCEA6AC1}_14.png&quot;/&gt;&lt;left val=&quot;108&quot;/&gt;&lt;top val=&quot;76&quot;/&gt;&lt;width val=&quot;382&quot;/&gt;&lt;height val=&quot;60&quot;/&gt;&lt;hasText val=&quot;1&quot;/&gt;&lt;/Image&gt;&lt;/ThreeDShapeInfo&gt;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5.PNG&quot;/&gt;"/>
  <p:tag name="PPSNARRATION" val="15,400208961,D:\DAI SO  8_PHUONG TRINH CHUA AN O MAU_pptx\Media.ppcx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FB68F77-F6DA-4DE1-862B-8373E7571435}_15.png&quot;/&gt;&lt;left val=&quot;2&quot;/&gt;&lt;top val=&quot;4&quot;/&gt;&lt;width val=&quot;700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B2B7815-7C3A-489B-B0FD-434772B69AF6}&quot;/&gt;&lt;isInvalidForFieldText val=&quot;0&quot;/&gt;&lt;Image&gt;&lt;filename val=&quot;C:\Users\ADMINI~1\AppData\Local\Temp\PR\data\asimages\{5B2B7815-7C3A-489B-B0FD-434772B69AF6}_15.png&quot;/&gt;&lt;left val=&quot;72&quot;/&gt;&lt;top val=&quot;126&quot;/&gt;&lt;width val=&quot;229&quot;/&gt;&lt;height val=&quot;66&quot;/&gt;&lt;hasText val=&quot;1&quot;/&gt;&lt;/Image&gt;&lt;/ThreeDShapeInfo&gt;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46E36F9-F7FD-4666-B282-2CB0EF14C55B}&quot;/&gt;&lt;isInvalidForFieldText val=&quot;0&quot;/&gt;&lt;Image&gt;&lt;filename val=&quot;C:\Users\ADMINI~1\AppData\Local\Temp\PR\data\asimages\{546E36F9-F7FD-4666-B282-2CB0EF14C55B}_15.png&quot;/&gt;&lt;left val=&quot;378&quot;/&gt;&lt;top val=&quot;120&quot;/&gt;&lt;width val=&quot;322&quot;/&gt;&lt;height val=&quot;64&quot;/&gt;&lt;hasText val=&quot;1&quot;/&gt;&lt;/Image&gt;&lt;/ThreeDShapeInfo&gt;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BDC662D-9A6B-492B-B182-D54DD8449D10}&quot;/&gt;&lt;isInvalidForFieldText val=&quot;0&quot;/&gt;&lt;Image&gt;&lt;filename val=&quot;C:\Users\ADMINI~1\AppData\Local\Temp\PR\data\asimages\{DBDC662D-9A6B-492B-B182-D54DD8449D10}_15.png&quot;/&gt;&lt;left val=&quot;20&quot;/&gt;&lt;top val=&quot;312&quot;/&gt;&lt;width val=&quot;279&quot;/&gt;&lt;height val=&quot;41&quot;/&gt;&lt;hasText val=&quot;1&quot;/&gt;&lt;/Image&gt;&lt;/ThreeDShapeInfo&gt;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6860871-04CF-4C8A-B594-D20D3F77E3DA}&quot;/&gt;&lt;isInvalidForFieldText val=&quot;0&quot;/&gt;&lt;Image&gt;&lt;filename val=&quot;C:\Users\ADMINI~1\AppData\Local\Temp\PR\data\asimages\{96860871-04CF-4C8A-B594-D20D3F77E3DA}_15.png&quot;/&gt;&lt;left val=&quot;0&quot;/&gt;&lt;top val=&quot;234&quot;/&gt;&lt;width val=&quot;343&quot;/&gt;&lt;height val=&quot;73&quot;/&gt;&lt;hasText val=&quot;1&quot;/&gt;&lt;/Image&gt;&lt;/ThreeDShapeInfo&gt;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BE6E820-16A6-41EA-B85F-48D5A026E3F1}&quot;/&gt;&lt;isInvalidForFieldText val=&quot;0&quot;/&gt;&lt;Image&gt;&lt;filename val=&quot;C:\Users\ADMINI~1\AppData\Local\Temp\PR\data\asimages\{7BE6E820-16A6-41EA-B85F-48D5A026E3F1}_15.png&quot;/&gt;&lt;left val=&quot;29&quot;/&gt;&lt;top val=&quot;353&quot;/&gt;&lt;width val=&quot;247&quot;/&gt;&lt;height val=&quot;37&quot;/&gt;&lt;hasText val=&quot;1&quot;/&gt;&lt;/Image&gt;&lt;/ThreeDShapeInfo&gt;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C11349A-4072-4B8E-B4E2-409D9CC92BA6}&quot;/&gt;&lt;isInvalidForFieldText val=&quot;0&quot;/&gt;&lt;Image&gt;&lt;filename val=&quot;C:\Users\ADMINI~1\AppData\Local\Temp\PR\data\asimages\{1C11349A-4072-4B8E-B4E2-409D9CC92BA6}_15.png&quot;/&gt;&lt;left val=&quot;30&quot;/&gt;&lt;top val=&quot;390&quot;/&gt;&lt;width val=&quot;136&quot;/&gt;&lt;height val=&quot;70&quot;/&gt;&lt;hasText val=&quot;1&quot;/&gt;&lt;/Image&gt;&lt;/ThreeDShapeInfo&gt;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13DD927-14E9-4741-88FE-869F7C93BF44}_15.png&quot;/&gt;&lt;left val=&quot;30&quot;/&gt;&lt;top val=&quot;207&quot;/&gt;&lt;width val=&quot;259&quot;/&gt;&lt;height val=&quot;57&quot;/&gt;&lt;hasText val=&quot;1&quot;/&gt;&lt;/Image&gt;&lt;/ThreeDShapeInfo&gt;"/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D04162DC-1E78-4EA7-A191-E356E769BBE1}_15.png&quot;/&gt;&lt;left val=&quot;128&quot;/&gt;&lt;top val=&quot;427&quot;/&gt;&lt;width val=&quot;202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8E47CA6-7E61-4557-8905-419C95935A3F}_15.png&quot;/&gt;&lt;left val=&quot;11&quot;/&gt;&lt;top val=&quot;170&quot;/&gt;&lt;width val=&quot;72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0C15D679-86F2-4670-8B6E-593A138128A9}_15.png&quot;/&gt;&lt;left val=&quot;-5&quot;/&gt;&lt;top val=&quot;465&quot;/&gt;&lt;width val=&quot;360&quot;/&gt;&lt;height val=&quot;67&quot;/&gt;&lt;hasText val=&quot;1&quot;/&gt;&lt;/Image&gt;&lt;/ThreeDShapeInfo&gt;"/>
  <p:tag name="PRESENTER_SHAPETEXTINFO" val="&lt;ShapeTextInfo&gt;&lt;TableIndex row=&quot;-1&quot; col=&quot;-1&quot;&gt;&lt;linesCount val=&quot;2&quot;/&gt;&lt;lineCharCount val=&quot;36&quot;/&gt;&lt;lineCharCount val=&quot;12&quot;/&gt;&lt;/TableIndex&gt;&lt;/ShapeTextInfo&gt;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1F057D8-042E-4D8E-AB72-25C34215A65D}&quot;/&gt;&lt;isInvalidForFieldText val=&quot;0&quot;/&gt;&lt;Image&gt;&lt;filename val=&quot;C:\Users\ADMINI~1\AppData\Local\Temp\PR\data\asimages\{01F057D8-042E-4D8E-AB72-25C34215A65D}_15.png&quot;/&gt;&lt;left val=&quot;343&quot;/&gt;&lt;top val=&quot;228&quot;/&gt;&lt;width val=&quot;313&quot;/&gt;&lt;height val=&quot;70&quot;/&gt;&lt;hasText val=&quot;1&quot;/&gt;&lt;/Image&gt;&lt;/ThreeDShapeInfo&gt;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97F82BA-1111-457A-96EC-C3884B3E6401}&quot;/&gt;&lt;isInvalidForFieldText val=&quot;0&quot;/&gt;&lt;Image&gt;&lt;filename val=&quot;C:\Users\ADMINI~1\AppData\Local\Temp\PR\data\asimages\{597F82BA-1111-457A-96EC-C3884B3E6401}_15.png&quot;/&gt;&lt;left val=&quot;351&quot;/&gt;&lt;top val=&quot;309&quot;/&gt;&lt;width val=&quot;241&quot;/&gt;&lt;height val=&quot;43&quot;/&gt;&lt;hasText val=&quot;1&quot;/&gt;&lt;/Image&gt;&lt;/ThreeDShapeInfo&gt;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3481239-9B79-4E22-B1DD-6BF6B1F291BC}_15.png&quot;/&gt;&lt;left val=&quot;338&quot;/&gt;&lt;top val=&quot;170&quot;/&gt;&lt;width val=&quot;72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CF76FA4-7D9D-4570-A201-F94FA5ADBB2F}&quot;/&gt;&lt;isInvalidForFieldText val=&quot;0&quot;/&gt;&lt;Image&gt;&lt;filename val=&quot;C:\Users\ADMINI~1\AppData\Local\Temp\PR\data\asimages\{0CF76FA4-7D9D-4570-A201-F94FA5ADBB2F}_15.png&quot;/&gt;&lt;left val=&quot;348&quot;/&gt;&lt;top val=&quot;351&quot;/&gt;&lt;width val=&quot;184&quot;/&gt;&lt;height val=&quot;34&quot;/&gt;&lt;hasText val=&quot;1&quot;/&gt;&lt;/Image&gt;&lt;/ThreeDShapeInfo&gt;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CC1468F-B747-40C6-8DDE-6609E6A7506D}&quot;/&gt;&lt;isInvalidForFieldText val=&quot;0&quot;/&gt;&lt;Image&gt;&lt;filename val=&quot;C:\Users\ADMINI~1\AppData\Local\Temp\PR\data\asimages\{CCC1468F-B747-40C6-8DDE-6609E6A7506D}_15.png&quot;/&gt;&lt;left val=&quot;348&quot;/&gt;&lt;top val=&quot;396&quot;/&gt;&lt;width val=&quot;123&quot;/&gt;&lt;height val=&quot;66&quot;/&gt;&lt;hasText val=&quot;1&quot;/&gt;&lt;/Image&gt;&lt;/ThreeDShapeInfo&gt;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E60A131B-61FD-4109-BC33-3E3AE5744467}_15.png&quot;/&gt;&lt;left val=&quot;390&quot;/&gt;&lt;top val=&quot;207&quot;/&gt;&lt;width val=&quot;138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FF4E8FB-D252-42F4-99E1-019AA85DB169}_15.png&quot;/&gt;&lt;left val=&quot;363&quot;/&gt;&lt;top val=&quot;465&quot;/&gt;&lt;width val=&quot;357&quot;/&gt;&lt;height val=&quot;67&quot;/&gt;&lt;hasText val=&quot;1&quot;/&gt;&lt;/Image&gt;&lt;/ThreeDShapeInfo&gt;"/>
  <p:tag name="PRESENTER_SHAPETEXTINFO" val="&lt;ShapeTextInfo&gt;&lt;TableIndex row=&quot;-1&quot; col=&quot;-1&quot;&gt;&lt;linesCount val=&quot;2&quot;/&gt;&lt;lineCharCount val=&quot;36&quot;/&gt;&lt;lineCharCount val=&quot;8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8FBC68A-2D7B-4BC3-A6BB-61773227FF15}_15.png&quot;/&gt;&lt;left val=&quot;433&quot;/&gt;&lt;top val=&quot;426&quot;/&gt;&lt;width val=&quot;296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E6C1AD26-DA37-438C-B7B5-522D52CEE11C}_15.png&quot;/&gt;&lt;left val=&quot;108&quot;/&gt;&lt;top val=&quot;76&quot;/&gt;&lt;width val=&quot;382&quot;/&gt;&lt;height val=&quot;60&quot;/&gt;&lt;hasText val=&quot;1&quot;/&gt;&lt;/Image&gt;&lt;/ThreeDShapeInfo&gt;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9AA5DBB-6B64-416E-A00B-5DAE92D14E6C}&quot;/&gt;&lt;isInvalidForFieldText val=&quot;0&quot;/&gt;&lt;Image&gt;&lt;filename val=&quot;C:\Users\ADMINI~1\AppData\Local\Temp\PR\data\asimages\{29AA5DBB-6B64-416E-A00B-5DAE92D14E6C}_15.png&quot;/&gt;&lt;left val=&quot;540&quot;/&gt;&lt;top val=&quot;348&quot;/&gt;&lt;width val=&quot;156&quot;/&gt;&lt;height val=&quot;46&quot;/&gt;&lt;hasText val=&quot;1&quot;/&gt;&lt;/Image&gt;&lt;/ThreeDShapeInfo&gt;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6.PNG&quot;/&gt;"/>
  <p:tag name="PPSNARRATION" val="16,400208961,D:\DAI SO  8_PHUONG TRINH CHUA AN O MAU_pptx\Media.ppcx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7.PNG&quot;/&gt;"/>
  <p:tag name="PPSNARRATION" val="17,400208961,D:\DAI SO  8_PHUONG TRINH CHUA AN O MAU_pptx\Media.ppcx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7A70686-301B-42E0-ADA7-9CBA3E8B38E6}&quot;/&gt;&lt;isInvalidForFieldText val=&quot;0&quot;/&gt;&lt;Image&gt;&lt;filename val=&quot;C:\Users\ADMINI~1\AppData\Local\Temp\PR\data\asimages\{F7A70686-301B-42E0-ADA7-9CBA3E8B38E6}_17.png&quot;/&gt;&lt;left val=&quot;58&quot;/&gt;&lt;top val=&quot;48&quot;/&gt;&lt;width val=&quot;601&quot;/&gt;&lt;height val=&quot;73&quot;/&gt;&lt;hasText val=&quot;1&quot;/&gt;&lt;/Image&gt;&lt;/ThreeDShapeInfo&gt;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E532225-FB28-4E12-A8BE-009B0D24FA2B}_17.png&quot;/&gt;&lt;left val=&quot;26&quot;/&gt;&lt;top val=&quot;4&quot;/&gt;&lt;width val=&quot;718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8.PNG&quot;/&gt;"/>
  <p:tag name="PPSNARRATION" val="18,400208961,D:\DAI SO  8_PHUONG TRINH CHUA AN O MAU_pptx\Media.ppcx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0705D83-C114-4D0E-97B0-B7B7B175A2FC}&quot;/&gt;&lt;isInvalidForFieldText val=&quot;0&quot;/&gt;&lt;Image&gt;&lt;filename val=&quot;C:\Users\ADMINI~1\AppData\Local\Temp\PR\data\asimages\{80705D83-C114-4D0E-97B0-B7B7B175A2FC}_18.png&quot;/&gt;&lt;left val=&quot;58&quot;/&gt;&lt;top val=&quot;48&quot;/&gt;&lt;width val=&quot;601&quot;/&gt;&lt;height val=&quot;73&quot;/&gt;&lt;hasText val=&quot;1&quot;/&gt;&lt;/Image&gt;&lt;/ThreeDShapeInfo&gt;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B571048-A2CA-4FF4-AAB3-DE88F980F1CC}&quot;/&gt;&lt;isInvalidForFieldText val=&quot;0&quot;/&gt;&lt;Image&gt;&lt;filename val=&quot;C:\Users\ADMINI~1\AppData\Local\Temp\PR\data\asimages\{FB571048-A2CA-4FF4-AAB3-DE88F980F1CC}_18.png&quot;/&gt;&lt;left val=&quot;192&quot;/&gt;&lt;top val=&quot;282&quot;/&gt;&lt;width val=&quot;253&quot;/&gt;&lt;height val=&quot;51&quot;/&gt;&lt;hasText val=&quot;1&quot;/&gt;&lt;/Image&gt;&lt;/ThreeDShapeInfo&gt;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24A70E9-B3B9-4BF8-AFDD-B0224B04F27E}&quot;/&gt;&lt;isInvalidForFieldText val=&quot;0&quot;/&gt;&lt;Image&gt;&lt;filename val=&quot;C:\Users\ADMINI~1\AppData\Local\Temp\PR\data\asimages\{F24A70E9-B3B9-4BF8-AFDD-B0224B04F27E}_18.png&quot;/&gt;&lt;left val=&quot;192&quot;/&gt;&lt;top val=&quot;319&quot;/&gt;&lt;width val=&quot;235&quot;/&gt;&lt;height val=&quot;53&quot;/&gt;&lt;hasText val=&quot;1&quot;/&gt;&lt;/Image&gt;&lt;/ThreeDShapeInfo&gt;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5FD3205-8FE6-434C-9E65-E11BECCE9617}&quot;/&gt;&lt;isInvalidForFieldText val=&quot;0&quot;/&gt;&lt;Image&gt;&lt;filename val=&quot;C:\Users\ADMINI~1\AppData\Local\Temp\PR\data\asimages\{45FD3205-8FE6-434C-9E65-E11BECCE9617}_18.png&quot;/&gt;&lt;left val=&quot;192&quot;/&gt;&lt;top val=&quot;360&quot;/&gt;&lt;width val=&quot;301&quot;/&gt;&lt;height val=&quot;54&quot;/&gt;&lt;hasText val=&quot;1&quot;/&gt;&lt;/Image&gt;&lt;/ThreeDShapeInfo&gt;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153EE84-5FEE-4973-9397-812FB14DF7F3}&quot;/&gt;&lt;isInvalidForFieldText val=&quot;0&quot;/&gt;&lt;Image&gt;&lt;filename val=&quot;C:\Users\ADMINI~1\AppData\Local\Temp\PR\data\asimages\{2153EE84-5FEE-4973-9397-812FB14DF7F3}_18.png&quot;/&gt;&lt;left val=&quot;155&quot;/&gt;&lt;top val=&quot;112&quot;/&gt;&lt;width val=&quot;169&quot;/&gt;&lt;height val=&quot;46&quot;/&gt;&lt;hasText val=&quot;1&quot;/&gt;&lt;/Image&gt;&lt;/ThreeDShapeInfo&gt;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99C006F-9048-4016-8277-FB355A1031E7}_18.png&quot;/&gt;&lt;left val=&quot;312&quot;/&gt;&lt;top val=&quot;451&quot;/&gt;&lt;width val=&quot;193&quot;/&gt;&lt;height val=&quot;44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60BEC84-6576-4C2C-BE7B-C6F24AB4A295}&quot;/&gt;&lt;isInvalidForFieldText val=&quot;0&quot;/&gt;&lt;Image&gt;&lt;filename val=&quot;C:\Users\ADMINI~1\AppData\Local\Temp\PR\data\asimages\{B60BEC84-6576-4C2C-BE7B-C6F24AB4A295}_18.png&quot;/&gt;&lt;left val=&quot;114&quot;/&gt;&lt;top val=&quot;484&quot;/&gt;&lt;width val=&quot;453&quot;/&gt;&lt;height val=&quot;47&quot;/&gt;&lt;hasText val=&quot;1&quot;/&gt;&lt;/Image&gt;&lt;/ThreeDShapeInfo&gt;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57BDBB7-83C7-43FF-939B-95056ACD2B9F}&quot;/&gt;&lt;isInvalidForFieldText val=&quot;0&quot;/&gt;&lt;Image&gt;&lt;filename val=&quot;C:\Users\ADMINI~1\AppData\Local\Temp\PR\data\asimages\{D57BDBB7-83C7-43FF-939B-95056ACD2B9F}_18.png&quot;/&gt;&lt;left val=&quot;192&quot;/&gt;&lt;top val=&quot;207&quot;/&gt;&lt;width val=&quot;247&quot;/&gt;&lt;height val=&quot;41&quot;/&gt;&lt;hasText val=&quot;1&quot;/&gt;&lt;/Image&gt;&lt;/ThreeDShape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B07A60D-952F-4639-BD70-2671438BE0F1}&quot;/&gt;&lt;isInvalidForFieldText val=&quot;0&quot;/&gt;&lt;Image&gt;&lt;filename val=&quot;C:\Users\ADMINI~1\AppData\Local\Temp\PR\data\asimages\{AB07A60D-952F-4639-BD70-2671438BE0F1}_18.png&quot;/&gt;&lt;left val=&quot;191&quot;/&gt;&lt;top val=&quot;247&quot;/&gt;&lt;width val=&quot;253&quot;/&gt;&lt;height val=&quot;37&quot;/&gt;&lt;hasText val=&quot;1&quot;/&gt;&lt;/Image&gt;&lt;/ThreeDShapeInfo&gt;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09D14A1-CE82-40C9-B379-11C537B31E24}_18.png&quot;/&gt;&lt;left val=&quot;84&quot;/&gt;&lt;top val=&quot;95&quot;/&gt;&lt;width val=&quot;7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E571221-E13A-4513-A4AE-0FDACA309619}&quot;/&gt;&lt;isInvalidForFieldText val=&quot;0&quot;/&gt;&lt;Image&gt;&lt;filename val=&quot;C:\Users\ADMINI~1\AppData\Local\Temp\PR\data\asimages\{7E571221-E13A-4513-A4AE-0FDACA309619}_18.png&quot;/&gt;&lt;left val=&quot;150&quot;/&gt;&lt;top val=&quot;141&quot;/&gt;&lt;width val=&quot;337&quot;/&gt;&lt;height val=&quot;79&quot;/&gt;&lt;hasText val=&quot;1&quot;/&gt;&lt;/Image&gt;&lt;/ThreeDShapeInfo&gt;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3E19DFA7-8203-43A8-BC28-C7A7DD73EE95}_18.png&quot;/&gt;&lt;left val=&quot;26&quot;/&gt;&lt;top val=&quot;4&quot;/&gt;&lt;width val=&quot;718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4497447-5DC3-4375-9201-947F3A1D78EF}&quot;/&gt;&lt;isInvalidForFieldText val=&quot;0&quot;/&gt;&lt;Image&gt;&lt;filename val=&quot;C:\Users\ADMINI~1\AppData\Local\Temp\PR\data\asimages\{64497447-5DC3-4375-9201-947F3A1D78EF}_18.png&quot;/&gt;&lt;left val=&quot;194&quot;/&gt;&lt;top val=&quot;456&quot;/&gt;&lt;width val=&quot;109&quot;/&gt;&lt;height val=&quot;32&quot;/&gt;&lt;hasText val=&quot;1&quot;/&gt;&lt;/Image&gt;&lt;/ThreeDShapeInfo&gt;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0386425-F478-42E6-A642-2708A7C41FE0}&quot;/&gt;&lt;isInvalidForFieldText val=&quot;0&quot;/&gt;&lt;Image&gt;&lt;filename val=&quot;C:\Users\ADMINI~1\AppData\Local\Temp\PR\data\asimages\{50386425-F478-42E6-A642-2708A7C41FE0}_18.png&quot;/&gt;&lt;left val=&quot;192&quot;/&gt;&lt;top val=&quot;405&quot;/&gt;&lt;width val=&quot;192&quot;/&gt;&lt;height val=&quot;51&quot;/&gt;&lt;hasText val=&quot;1&quot;/&gt;&lt;/Image&gt;&lt;/ThreeDShapeInfo&gt;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1D6D056-CAD1-48EC-B37E-BDAE7F670534}&quot;/&gt;&lt;isInvalidForFieldText val=&quot;0&quot;/&gt;&lt;Image&gt;&lt;filename val=&quot;C:\Users\ADMINI~1\AppData\Local\Temp\PR\data\asimages\{A1D6D056-CAD1-48EC-B37E-BDAE7F670534}_18.png&quot;/&gt;&lt;left val=&quot;380&quot;/&gt;&lt;top val=&quot;390&quot;/&gt;&lt;width val=&quot;289&quot;/&gt;&lt;height val=&quot;77&quot;/&gt;&lt;hasText val=&quot;1&quot;/&gt;&lt;/Image&gt;&lt;/ThreeDShapeInfo&gt;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3&quot;/&gt;&lt;/TableIndex&gt;&lt;/ShapeTextInfo&gt;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9.PNG&quot;/&gt;"/>
  <p:tag name="PPSNARRATION" val="19,400208961,D:\DAI SO  8_PHUONG TRINH CHUA AN O MAU_pptx\Media.ppcx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BF076F3-4FDB-4C62-8550-3E7F5019E243}_19.png&quot;/&gt;&lt;left val=&quot;12&quot;/&gt;&lt;top val=&quot;46&quot;/&gt;&lt;width val=&quot;655&quot;/&gt;&lt;height val=&quot;70&quot;/&gt;&lt;hasText val=&quot;1&quot;/&gt;&lt;/Image&gt;&lt;/ThreeDShapeInfo&gt;"/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7B444A3-088C-45AB-95A3-761848059375}_19.png&quot;/&gt;&lt;left val=&quot;14&quot;/&gt;&lt;top val=&quot;143&quot;/&gt;&lt;width val=&quot;675&quot;/&gt;&lt;height val=&quot;194&quot;/&gt;&lt;hasText val=&quot;1&quot;/&gt;&lt;/Image&gt;&lt;/ThreeDShapeInfo&gt;"/>
  <p:tag name="PRESENTER_SHAPETEXTINFO" val="&lt;ShapeTextInfo&gt;&lt;TableIndex row=&quot;-1&quot; col=&quot;-1&quot;&gt;&lt;linesCount val=&quot;4&quot;/&gt;&lt;lineCharCount val=&quot;44&quot;/&gt;&lt;lineCharCount val=&quot;47&quot;/&gt;&lt;lineCharCount val=&quot;33&quot;/&gt;&lt;lineCharCount val=&quot;48&quot;/&gt;&lt;/TableIndex&gt;&lt;/ShapeTextInfo&gt;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AUTOSHAPE_INFO" val="&lt;ThreeDShapeInfo&gt;&lt;uuid val=&quot;{E03EA9D3-AB7A-4AE0-9025-A3C714994D0B}&quot;/&gt;&lt;isInvalidForFieldText val=&quot;0&quot;/&gt;&lt;Image&gt;&lt;filename val=&quot;C:\Users\ADMINI~1\AppData\Local\Temp\PR\data\asimages\{E03EA9D3-AB7A-4AE0-9025-A3C714994D0B}.png&quot;/&gt;&lt;left val=&quot;516&quot;/&gt;&lt;top val=&quot;0&quot;/&gt;&lt;width val=&quot;204&quot;/&gt;&lt;height val=&quot;197&quot;/&gt;&lt;hasText val=&quot;1&quot;/&gt;&lt;/Image&gt;&lt;/ThreeDShape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1&quot;/&gt;&lt;lineCharCount val=&quot;12&quot;/&gt;&lt;lineCharCount val=&quot;13&quot;/&gt;&lt;lineCharCount val=&quot;12&quot;/&gt;&lt;lineCharCount val=&quot;13&quot;/&gt;&lt;lineCharCount val=&quot;11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.PNG&quot;/&gt;"/>
  <p:tag name="PPSNARRATION" val="1,400208961,D:\DAI SO  8_PHUONG TRINH CHUA AN O MAU_pptx\Media.ppcx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38E0743-22EE-4166-B0E9-602C559A378D}_1.png&quot;/&gt;&lt;left val=&quot;76&quot;/&gt;&lt;top val=&quot;214&quot;/&gt;&lt;width val=&quot;542&quot;/&gt;&lt;height val=&quot;226&quot;/&gt;&lt;hasText val=&quot;1&quot;/&gt;&lt;/Image&gt;&lt;/ThreeDShapeInfo&gt;"/>
  <p:tag name="PRESENTER_SHAPETEXTINFO" val="&lt;ShapeTextInfo&gt;&lt;TableIndex row=&quot;-1&quot; col=&quot;-1&quot;&gt;&lt;linesCount val=&quot;3&quot;/&gt;&lt;lineCharCount val=&quot;5&quot;/&gt;&lt;lineCharCount val=&quot;14&quot;/&gt;&lt;lineCharCount val=&quot;13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C857A7F-BCDA-4A5E-8DD0-34A17876A7C0}&quot;/&gt;&lt;isInvalidForFieldText val=&quot;0&quot;/&gt;&lt;Image&gt;&lt;filename val=&quot;C:\Users\ADMINI~1\AppData\Local\Temp\PR\data\asimages\{FC857A7F-BCDA-4A5E-8DD0-34A17876A7C0}_1.png&quot;/&gt;&lt;left val=&quot;144&quot;/&gt;&lt;top val=&quot;90&quot;/&gt;&lt;width val=&quot;429&quot;/&gt;&lt;height val=&quot;119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.PNG&quot;/&gt;"/>
  <p:tag name="PPSNARRATION" val="2,400208961,D:\DAI SO  8_PHUONG TRINH CHUA AN O MAU_pptx\Media.ppcx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AUTOSHAPE_INFO" val="&lt;ThreeDShapeInfo&gt;&lt;uuid val=&quot;{7AF94047-5AA4-4FEA-A4DA-915EC30CB82B}&quot;/&gt;&lt;isInvalidForFieldText val=&quot;0&quot;/&gt;&lt;Image&gt;&lt;filename val=&quot;C:\Users\ADMINI~1\AppData\Local\Temp\PR\data\asimages\{7AF94047-5AA4-4FEA-A4DA-915EC30CB82B}.png&quot;/&gt;&lt;left val=&quot;180&quot;/&gt;&lt;top val=&quot;-72&quot;/&gt;&lt;width val=&quot;342&quot;/&gt;&lt;height val=&quot;205&quot;/&gt;&lt;hasText val=&quot;1&quot;/&gt;&lt;/Image&gt;&lt;/ThreeDShape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5B64BD7-CEC4-45E0-95AE-7CE69E6567F1}_2.png&quot;/&gt;&lt;left val=&quot;29&quot;/&gt;&lt;top val=&quot;75&quot;/&gt;&lt;width val=&quot;302&quot;/&gt;&lt;height val=&quot;70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7A95BFC-206E-48F6-92B1-9FC2531C2805}&quot;/&gt;&lt;isInvalidForFieldText val=&quot;0&quot;/&gt;&lt;Image&gt;&lt;filename val=&quot;C:\Users\ADMINI~1\AppData\Local\Temp\PR\data\asimages\{A7A95BFC-206E-48F6-92B1-9FC2531C2805}_2.png&quot;/&gt;&lt;left val=&quot;171&quot;/&gt;&lt;top val=&quot;139&quot;/&gt;&lt;width val=&quot;311&quot;/&gt;&lt;height val=&quot;143&quot;/&gt;&lt;hasText val=&quot;1&quot;/&gt;&lt;/Image&gt;&lt;/ThreeDShape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AUTOSHAPE_INFO" val="&lt;ThreeDShapeInfo&gt;&lt;uuid val=&quot;{96CE100B-ED38-4DE1-A884-21960AEC887B}&quot;/&gt;&lt;isInvalidForFieldText val=&quot;0&quot;/&gt;&lt;Image&gt;&lt;filename val=&quot;C:\Users\ADMINI~1\AppData\Local\Temp\PR\data\asimages\{96CE100B-ED38-4DE1-A884-21960AEC887B}.png&quot;/&gt;&lt;left val=&quot;516&quot;/&gt;&lt;top val=&quot;0&quot;/&gt;&lt;width val=&quot;204&quot;/&gt;&lt;height val=&quot;197&quot;/&gt;&lt;hasText val=&quot;1&quot;/&gt;&lt;/Image&gt;&lt;/ThreeDShape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3.PNG&quot;/&gt;"/>
  <p:tag name="PPSNARRATION" val="3,400208961,D:\DAI SO  8_PHUONG TRINH CHUA AN O MAU_pptx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0FC28E6-4A62-419E-BA8E-2E68ECBF99FD}&quot;/&gt;&lt;isInvalidForFieldText val=&quot;0&quot;/&gt;&lt;Image&gt;&lt;filename val=&quot;C:\Users\ADMINI~1\AppData\Local\Temp\PR\data\asimages\{10FC28E6-4A62-419E-BA8E-2E68ECBF99FD}_3.png&quot;/&gt;&lt;left val=&quot;355&quot;/&gt;&lt;top val=&quot;261&quot;/&gt;&lt;width val=&quot;10&quot;/&gt;&lt;height val=&quot;17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0DAA56F-4068-4A99-BD3A-09C478425036}&quot;/&gt;&lt;isInvalidForFieldText val=&quot;0&quot;/&gt;&lt;Image&gt;&lt;filename val=&quot;C:\Users\ADMINI~1\AppData\Local\Temp\PR\data\asimages\{90DAA56F-4068-4A99-BD3A-09C478425036}_3.png&quot;/&gt;&lt;left val=&quot;352&quot;/&gt;&lt;top val=&quot;215&quot;/&gt;&lt;width val=&quot;16&quot;/&gt;&lt;height val=&quot;29&quot;/&gt;&lt;hasText val=&quot;1&quot;/&gt;&lt;/Image&gt;&lt;/ThreeDShape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BC424FD2-D480-48A3-9934-022B2ED26612}_3.png&quot;/&gt;&lt;left val=&quot;10&quot;/&gt;&lt;top val=&quot;14&quot;/&gt;&lt;width val=&quot;374&quot;/&gt;&lt;height val=&quot;224&quot;/&gt;&lt;hasText val=&quot;1&quot;/&gt;&lt;/Image&gt;&lt;/ThreeDShapeInfo&gt;"/>
  <p:tag name="PRESENTER_SHAPETEXTINFO" val="&lt;ShapeTextInfo&gt;&lt;TableIndex row=&quot;-1&quot; col=&quot;-1&quot;&gt;&lt;linesCount val=&quot;5&quot;/&gt;&lt;lineCharCount val=&quot;25&quot;/&gt;&lt;lineCharCount val=&quot;30&quot;/&gt;&lt;lineCharCount val=&quot;30&quot;/&gt;&lt;lineCharCount val=&quot;30&quot;/&gt;&lt;lineCharCount val=&quot;24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AUTOSHAPE_INFO" val="&lt;ThreeDShapeInfo&gt;&lt;uuid val=&quot;{32025D71-FD64-4A49-AC76-F3FE3CFFDA6C}&quot;/&gt;&lt;isInvalidForFieldText val=&quot;0&quot;/&gt;&lt;Image&gt;&lt;filename val=&quot;C:\Users\ADMINI~1\AppData\Local\Temp\PR\data\asimages\{32025D71-FD64-4A49-AC76-F3FE3CFFDA6C}.png&quot;/&gt;&lt;left val=&quot;516&quot;/&gt;&lt;top val=&quot;0&quot;/&gt;&lt;width val=&quot;204&quot;/&gt;&lt;height val=&quot;197&quot;/&gt;&lt;hasText val=&quot;1&quot;/&gt;&lt;/Image&gt;&lt;/ThreeDShape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ABEDEBB-6063-4159-87D1-917E0A26706F}&quot;/&gt;&lt;isInvalidForFieldText val=&quot;0&quot;/&gt;&lt;Image&gt;&lt;filename val=&quot;C:\Users\ADMINI~1\AppData\Local\Temp\PR\data\asimages\{6ABEDEBB-6063-4159-87D1-917E0A26706F}_3.png&quot;/&gt;&lt;left val=&quot;36&quot;/&gt;&lt;top val=&quot;240&quot;/&gt;&lt;width val=&quot;265&quot;/&gt;&lt;height val=&quot;222&quot;/&gt;&lt;hasText val=&quot;1&quot;/&gt;&lt;/Image&gt;&lt;/ThreeDShape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EC1CABE6-F002-4502-A144-F02C2F689048}_3.png&quot;/&gt;&lt;left val=&quot;44&quot;/&gt;&lt;top val=&quot;467&quot;/&gt;&lt;width val=&quot;214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PPSNARRATION" val="4,400208961,D:\DAI SO  8_PHUONG TRINH CHUA AN O MAU_pptx\Media.ppcx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AC397AB2-AEDD-47AD-A6EC-6F42957C2792}_4.png&quot;/&gt;&lt;left val=&quot;15&quot;/&gt;&lt;top val=&quot;73&quot;/&gt;&lt;width val=&quot;273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90AB3BE-0795-4218-BC68-31482E2972AB}_4.png&quot;/&gt;&lt;left val=&quot;60&quot;/&gt;&lt;top val=&quot;126&quot;/&gt;&lt;width val=&quot;226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A59F3F-70E7-4027-B179-F5903616F3D2}&quot;/&gt;&lt;isInvalidForFieldText val=&quot;0&quot;/&gt;&lt;Image&gt;&lt;filename val=&quot;C:\Users\ADMINI~1\AppData\Local\Temp\PR\data\asimages\{E4A59F3F-70E7-4027-B179-F5903616F3D2}_4.png&quot;/&gt;&lt;left val=&quot;330&quot;/&gt;&lt;top val=&quot;174&quot;/&gt;&lt;width val=&quot;10&quot;/&gt;&lt;height val=&quot;17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F171D5F-DD00-4F23-9942-269CE8411A67}&quot;/&gt;&lt;isInvalidForFieldText val=&quot;0&quot;/&gt;&lt;Image&gt;&lt;filename val=&quot;C:\Users\ADMINI~1\AppData\Local\Temp\PR\data\asimages\{5F171D5F-DD00-4F23-9942-269CE8411A67}_4.png&quot;/&gt;&lt;left val=&quot;327&quot;/&gt;&lt;top val=&quot;127&quot;/&gt;&lt;width val=&quot;16&quot;/&gt;&lt;height val=&quot;29&quot;/&gt;&lt;hasText val=&quot;1&quot;/&gt;&lt;/Image&gt;&lt;/ThreeDShape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A2C4186-A5BB-4E3D-80E3-0A98CCE6AB16}&quot;/&gt;&lt;isInvalidForFieldText val=&quot;0&quot;/&gt;&lt;Image&gt;&lt;filename val=&quot;C:\Users\ADMINI~1\AppData\Local\Temp\PR\data\asimages\{7A2C4186-A5BB-4E3D-80E3-0A98CCE6AB16}_4.png&quot;/&gt;&lt;left val=&quot;304&quot;/&gt;&lt;top val=&quot;122&quot;/&gt;&lt;width val=&quot;47&quot;/&gt;&lt;height val=&quot;42&quot;/&gt;&lt;hasText val=&quot;1&quot;/&gt;&lt;/Image&gt;&lt;/ThreeDShape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6B068B8-5B9F-42C5-9091-5B7344AB8CBB}&quot;/&gt;&lt;isInvalidForFieldText val=&quot;0&quot;/&gt;&lt;Image&gt;&lt;filename val=&quot;C:\Users\ADMINI~1\AppData\Local\Temp\PR\data\asimages\{46B068B8-5B9F-42C5-9091-5B7344AB8CBB}_4.png&quot;/&gt;&lt;left val=&quot;388&quot;/&gt;&lt;top val=&quot;120&quot;/&gt;&lt;width val=&quot;36&quot;/&gt;&lt;height val=&quot;42&quot;/&gt;&lt;hasText val=&quot;1&quot;/&gt;&lt;/Image&gt;&lt;/ThreeDShape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8D0864B-48FF-4EF6-B632-F54008B8D114}&quot;/&gt;&lt;isInvalidForFieldText val=&quot;0&quot;/&gt;&lt;Image&gt;&lt;filename val=&quot;C:\Users\ADMINI~1\AppData\Local\Temp\PR\data\asimages\{18D0864B-48FF-4EF6-B632-F54008B8D114}_4.png&quot;/&gt;&lt;left val=&quot;324&quot;/&gt;&lt;top val=&quot;180&quot;/&gt;&lt;width val=&quot;47&quot;/&gt;&lt;height val=&quot;42&quot;/&gt;&lt;hasText val=&quot;1&quot;/&gt;&lt;/Image&gt;&lt;/ThreeDShape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0226E66-44D0-4A5D-A993-6EE712E6EBF1}&quot;/&gt;&lt;isInvalidForFieldText val=&quot;0&quot;/&gt;&lt;Image&gt;&lt;filename val=&quot;C:\Users\ADMINI~1\AppData\Local\Temp\PR\data\asimages\{E0226E66-44D0-4A5D-A993-6EE712E6EBF1}_4.png&quot;/&gt;&lt;left val=&quot;354&quot;/&gt;&lt;top val=&quot;132&quot;/&gt;&lt;width val=&quot;27&quot;/&gt;&lt;height val=&quot;21&quot;/&gt;&lt;hasText val=&quot;1&quot;/&gt;&lt;/Image&gt;&lt;/ThreeDShape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C4D590B-4701-4FEF-8029-8EDCA48F2FB4}&quot;/&gt;&lt;isInvalidForFieldText val=&quot;0&quot;/&gt;&lt;Image&gt;&lt;filename val=&quot;C:\Users\ADMINI~1\AppData\Local\Temp\PR\data\asimages\{EC4D590B-4701-4FEF-8029-8EDCA48F2FB4}_4.png&quot;/&gt;&lt;left val=&quot;384&quot;/&gt;&lt;top val=&quot;190&quot;/&gt;&lt;width val=&quot;27&quot;/&gt;&lt;height val=&quot;21&quot;/&gt;&lt;hasText val=&quot;1&quot;/&gt;&lt;/Image&gt;&lt;/ThreeDShape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3DCE072-9D53-4E5C-BD4A-14969BB9F51F}&quot;/&gt;&lt;isInvalidForFieldText val=&quot;0&quot;/&gt;&lt;Image&gt;&lt;filename val=&quot;C:\Users\ADMINI~1\AppData\Local\Temp\PR\data\asimages\{73DCE072-9D53-4E5C-BD4A-14969BB9F51F}_4.png&quot;/&gt;&lt;left val=&quot;280&quot;/&gt;&lt;top val=&quot;134&quot;/&gt;&lt;width val=&quot;22&quot;/&gt;&lt;height val=&quot;24&quot;/&gt;&lt;hasText val=&quot;1&quot;/&gt;&lt;/Image&gt;&lt;/ThreeDShape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C7AD9F6-3144-44B5-A090-63E78E92005E}&quot;/&gt;&lt;isInvalidForFieldText val=&quot;0&quot;/&gt;&lt;Image&gt;&lt;filename val=&quot;C:\Users\ADMINI~1\AppData\Local\Temp\PR\data\asimages\{9C7AD9F6-3144-44B5-A090-63E78E92005E}_4.png&quot;/&gt;&lt;left val=&quot;252&quot;/&gt;&lt;top val=&quot;189&quot;/&gt;&lt;width val=&quot;22&quot;/&gt;&lt;height val=&quot;24&quot;/&gt;&lt;hasText val=&quot;1&quot;/&gt;&lt;/Image&gt;&lt;/ThreeDShape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E939609-5A8A-4ACC-AF3A-EC25BFC69490}&quot;/&gt;&lt;isInvalidForFieldText val=&quot;0&quot;/&gt;&lt;Image&gt;&lt;filename val=&quot;C:\Users\ADMINI~1\AppData\Local\Temp\PR\data\asimages\{8E939609-5A8A-4ACC-AF3A-EC25BFC69490}_4.png&quot;/&gt;&lt;left val=&quot;276&quot;/&gt;&lt;top val=&quot;180&quot;/&gt;&lt;width val=&quot;47&quot;/&gt;&lt;height val=&quot;42&quot;/&gt;&lt;hasText val=&quot;1&quot;/&gt;&lt;/Image&gt;&lt;/ThreeDShape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8179178-455F-4042-AF19-C5305C48D79A}&quot;/&gt;&lt;isInvalidForFieldText val=&quot;0&quot;/&gt;&lt;Image&gt;&lt;filename val=&quot;C:\Users\ADMINI~1\AppData\Local\Temp\PR\data\asimages\{A8179178-455F-4042-AF19-C5305C48D79A}_4.png&quot;/&gt;&lt;left val=&quot;339&quot;/&gt;&lt;top val=&quot;234&quot;/&gt;&lt;width val=&quot;22&quot;/&gt;&lt;height val=&quot;24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636AD60-442C-4897-AD91-18B4BF15233A}&quot;/&gt;&lt;isInvalidForFieldText val=&quot;0&quot;/&gt;&lt;Image&gt;&lt;filename val=&quot;C:\Users\ADMINI~1\AppData\Local\Temp\PR\data\asimages\{3636AD60-442C-4897-AD91-18B4BF15233A}_4.png&quot;/&gt;&lt;left val=&quot;384&quot;/&gt;&lt;top val=&quot;234&quot;/&gt;&lt;width val=&quot;27&quot;/&gt;&lt;height val=&quot;21&quot;/&gt;&lt;hasText val=&quot;1&quot;/&gt;&lt;/Image&gt;&lt;/ThreeDShape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95030EE-FE73-4716-97F4-9DD47C8BDD97}&quot;/&gt;&lt;isInvalidForFieldText val=&quot;0&quot;/&gt;&lt;Image&gt;&lt;filename val=&quot;C:\Users\ADMINI~1\AppData\Local\Temp\PR\data\asimages\{495030EE-FE73-4716-97F4-9DD47C8BDD97}_4.png&quot;/&gt;&lt;left val=&quot;375&quot;/&gt;&lt;top val=&quot;132&quot;/&gt;&lt;width val=&quot;19&quot;/&gt;&lt;height val=&quot;18&quot;/&gt;&lt;hasText val=&quot;1&quot;/&gt;&lt;/Image&gt;&lt;/ThreeDShape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D51BA9A-3F03-43F9-8A1D-ACB6957E728E}_4.png&quot;/&gt;&lt;left val=&quot;2&quot;/&gt;&lt;top val=&quot;1&quot;/&gt;&lt;width val=&quot;700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D49F393-253B-4E54-B6AE-4D53369DFD7B}_4.png&quot;/&gt;&lt;left val=&quot;96&quot;/&gt;&lt;top val=&quot;183&quot;/&gt;&lt;width val=&quot;113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4E0CA19D-A107-4864-BA77-349E6107442B}_4.png&quot;/&gt;&lt;left val=&quot;96&quot;/&gt;&lt;top val=&quot;226&quot;/&gt;&lt;width val=&quot;95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024C3F2-6C38-493D-9F0A-63A828EFB388}_4.png&quot;/&gt;&lt;left val=&quot;453&quot;/&gt;&lt;top val=&quot;124&quot;/&gt;&lt;width val=&quot;55&quot;/&gt;&lt;height val=&quot;39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99F3F67-95A7-4679-A11E-6ABC1B493AA4}&quot;/&gt;&lt;isInvalidForFieldText val=&quot;0&quot;/&gt;&lt;Image&gt;&lt;filename val=&quot;C:\Users\ADMINI~1\AppData\Local\Temp\PR\data\asimages\{699F3F67-95A7-4679-A11E-6ABC1B493AA4}_4.png&quot;/&gt;&lt;left val=&quot;330&quot;/&gt;&lt;top val=&quot;177&quot;/&gt;&lt;width val=&quot;8&quot;/&gt;&lt;height val=&quot;11&quot;/&gt;&lt;hasText val=&quot;1&quot;/&gt;&lt;/Image&gt;&lt;/ThreeDShape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1CCCD90-B040-481D-8834-8C8B89E322D4}&quot;/&gt;&lt;isInvalidForFieldText val=&quot;0&quot;/&gt;&lt;Image&gt;&lt;filename val=&quot;C:\Users\ADMINI~1\AppData\Local\Temp\PR\data\asimages\{11CCCD90-B040-481D-8834-8C8B89E322D4}_4.png&quot;/&gt;&lt;left val=&quot;7&quot;/&gt;&lt;top val=&quot;276&quot;/&gt;&lt;width val=&quot;676&quot;/&gt;&lt;height val=&quot;75&quot;/&gt;&lt;hasText val=&quot;1&quot;/&gt;&lt;/Image&gt;&lt;/ThreeDShape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F6674750-1D19-4C61-A95F-07481F14E3D3}_4.png&quot;/&gt;&lt;left val=&quot;63&quot;/&gt;&lt;top val=&quot;367&quot;/&gt;&lt;width val=&quot;622&quot;/&gt;&lt;height val=&quot;91&quot;/&gt;&lt;hasText val=&quot;1&quot;/&gt;&lt;/Image&gt;&lt;/ThreeDShapeInfo&gt;"/>
  <p:tag name="PRESENTER_SHAPETEXTINFO" val="&lt;ShapeTextInfo&gt;&lt;TableIndex row=&quot;-1&quot; col=&quot;-1&quot;&gt;&lt;linesCount val=&quot;3&quot;/&gt;&lt;lineCharCount val=&quot;72&quot;/&gt;&lt;lineCharCount val=&quot;1&quot;/&gt;&lt;lineCharCount val=&quot;23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74&quot;/&gt;&lt;lineCharCount val=&quot;7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5.PNG&quot;/&gt;"/>
  <p:tag name="PPSNARRATION" val="5,400208961,D:\DAI SO  8_PHUONG TRINH CHUA AN O MAU_pptx\Media.ppcx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596E1318-CD65-4133-81B0-AF3051CCD8DE}_5.png&quot;/&gt;&lt;left val=&quot;-3&quot;/&gt;&lt;top val=&quot;111&quot;/&gt;&lt;width val=&quot;730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47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144C6E4A-71B2-4103-9CBC-4D38DE15E4B8}_5.png&quot;/&gt;&lt;left val=&quot;-7&quot;/&gt;&lt;top val=&quot;254&quot;/&gt;&lt;width val=&quot;667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7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17C95A6-E2B7-4756-AC4A-2D945513A7FD}&quot;/&gt;&lt;isInvalidForFieldText val=&quot;0&quot;/&gt;&lt;Image&gt;&lt;filename val=&quot;C:\Users\ADMINI~1\AppData\Local\Temp\PR\data\asimages\{417C95A6-E2B7-4756-AC4A-2D945513A7FD}_5.png&quot;/&gt;&lt;left val=&quot;18&quot;/&gt;&lt;top val=&quot;294&quot;/&gt;&lt;width val=&quot;145&quot;/&gt;&lt;height val=&quot;67&quot;/&gt;&lt;hasText val=&quot;1&quot;/&gt;&lt;/Image&gt;&lt;/ThreeDShape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255E9E3-C654-49DB-91F0-710D8EAA6E20}&quot;/&gt;&lt;isInvalidForFieldText val=&quot;0&quot;/&gt;&lt;Image&gt;&lt;filename val=&quot;C:\Users\ADMINI~1\AppData\Local\Temp\PR\data\asimages\{6255E9E3-C654-49DB-91F0-710D8EAA6E20}_5.png&quot;/&gt;&lt;left val=&quot;360&quot;/&gt;&lt;top val=&quot;288&quot;/&gt;&lt;width val=&quot;235&quot;/&gt;&lt;height val=&quot;61&quot;/&gt;&lt;hasText val=&quot;1&quot;/&gt;&lt;/Image&gt;&lt;/ThreeDShape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6D5E6B53-2803-485C-B4E7-61969A621C99}_5.png&quot;/&gt;&lt;left val=&quot;2&quot;/&gt;&lt;top val=&quot;4&quot;/&gt;&lt;width val=&quot;700&quot;/&gt;&lt;height val=&quot;77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C6A2653B-DFE1-4C83-8661-0841563A8BD8}_5.png&quot;/&gt;&lt;left val=&quot;-2&quot;/&gt;&lt;top val=&quot;69&quot;/&gt;&lt;width val=&quot;273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71EC8959-176A-425C-90F2-2C09BCACC1B4}_5.png&quot;/&gt;&lt;left val=&quot;10&quot;/&gt;&lt;top val=&quot;163&quot;/&gt;&lt;width val=&quot;710&quot;/&gt;&lt;height val=&quot;89&quot;/&gt;&lt;hasText val=&quot;1&quot;/&gt;&lt;/Image&gt;&lt;/ThreeDShape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9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5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6.PNG&quot;/&gt;"/>
  <p:tag name="PPSNARRATION" val="6,400208961,D:\DAI SO  8_PHUONG TRINH CHUA AN O MAU_pptx\Media.ppcx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9C645485-A9AF-4D9D-B7D8-B93815B47394}_6.png&quot;/&gt;&lt;left val=&quot;-3&quot;/&gt;&lt;top val=&quot;111&quot;/&gt;&lt;width val=&quot;730&quot;/&gt;&lt;height val=&quot;59&quot;/&gt;&lt;hasText val=&quot;1&quot;/&gt;&lt;/Image&gt;&lt;/ThreeDShapeInfo&gt;"/>
  <p:tag name="PRESENTER_SHAPETEXTINFO" val="&lt;ShapeTextInfo&gt;&lt;TableIndex row=&quot;-1&quot; col=&quot;-1&quot;&gt;&lt;linesCount val=&quot;1&quot;/&gt;&lt;lineCharCount val=&quot;47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0F7E3FF4-8E36-4148-BAAB-F34A4B8B9637}_6.png&quot;/&gt;&lt;left val=&quot;-7&quot;/&gt;&lt;top val=&quot;254&quot;/&gt;&lt;width val=&quot;667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7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B280132-A23E-419E-BFBA-E59532449ED7}&quot;/&gt;&lt;isInvalidForFieldText val=&quot;0&quot;/&gt;&lt;Image&gt;&lt;filename val=&quot;C:\Users\ADMINI~1\AppData\Local\Temp\PR\data\asimages\{5B280132-A23E-419E-BFBA-E59532449ED7}_6.png&quot;/&gt;&lt;left val=&quot;18&quot;/&gt;&lt;top val=&quot;294&quot;/&gt;&lt;width val=&quot;145&quot;/&gt;&lt;height val=&quot;67&quot;/&gt;&lt;hasText val=&quot;1&quot;/&gt;&lt;/Image&gt;&lt;/ThreeDShapeInfo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7</TotalTime>
  <Words>1167</Words>
  <Application>Microsoft Office PowerPoint</Application>
  <PresentationFormat>On-screen Show (4:3)</PresentationFormat>
  <Paragraphs>167</Paragraphs>
  <Slides>1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 Xuan Quy</dc:creator>
  <cp:lastModifiedBy>Windows User</cp:lastModifiedBy>
  <cp:revision>292</cp:revision>
  <dcterms:created xsi:type="dcterms:W3CDTF">2010-01-11T15:16:09Z</dcterms:created>
  <dcterms:modified xsi:type="dcterms:W3CDTF">2020-04-19T04:46:56Z</dcterms:modified>
</cp:coreProperties>
</file>